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CA59AE" w14:textId="77777777" w:rsidR="00D26D67" w:rsidRDefault="00D26D67"/>
    <w:p w14:paraId="5ADF43CF" w14:textId="77777777" w:rsidR="00C25AC8" w:rsidRDefault="00C25AC8"/>
    <w:p w14:paraId="42394B65" w14:textId="77777777" w:rsidR="00D26D67" w:rsidRDefault="00D26D67">
      <w:pPr>
        <w:jc w:val="center"/>
        <w:rPr>
          <w:rFonts w:ascii="宋体"/>
          <w:b/>
          <w:sz w:val="44"/>
        </w:rPr>
      </w:pPr>
    </w:p>
    <w:p w14:paraId="2B0E2A73" w14:textId="12A7BAA2" w:rsidR="00D26D67" w:rsidRDefault="00D26D67">
      <w:pPr>
        <w:jc w:val="center"/>
        <w:rPr>
          <w:b/>
          <w:sz w:val="44"/>
        </w:rPr>
      </w:pPr>
      <w:r>
        <w:rPr>
          <w:rFonts w:ascii="宋体" w:hint="eastAsia"/>
          <w:b/>
          <w:sz w:val="44"/>
        </w:rPr>
        <w:t>实 验 报 告</w:t>
      </w:r>
    </w:p>
    <w:p w14:paraId="597F3F90" w14:textId="77777777" w:rsidR="00D26D67" w:rsidRDefault="00D26D67">
      <w:pPr>
        <w:rPr>
          <w:b/>
          <w:sz w:val="28"/>
        </w:rPr>
      </w:pPr>
    </w:p>
    <w:p w14:paraId="01B66397" w14:textId="77777777" w:rsidR="00D26D67" w:rsidRDefault="00D26D67">
      <w:pPr>
        <w:rPr>
          <w:b/>
          <w:sz w:val="28"/>
        </w:rPr>
      </w:pPr>
    </w:p>
    <w:p w14:paraId="4D173706" w14:textId="63477483" w:rsidR="00D26D67" w:rsidRDefault="00D26D67">
      <w:pPr>
        <w:rPr>
          <w:b/>
          <w:sz w:val="28"/>
          <w:u w:val="single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名称：</w:t>
      </w:r>
      <w:r>
        <w:rPr>
          <w:b/>
          <w:sz w:val="28"/>
        </w:rPr>
        <w:softHyphen/>
      </w:r>
      <w:r>
        <w:rPr>
          <w:rFonts w:hint="eastAsia"/>
          <w:b/>
          <w:sz w:val="28"/>
          <w:u w:val="single"/>
        </w:rPr>
        <w:t xml:space="preserve">         </w:t>
      </w:r>
      <w:r w:rsidR="00890BA7">
        <w:rPr>
          <w:b/>
          <w:sz w:val="28"/>
          <w:u w:val="single"/>
        </w:rPr>
        <w:t xml:space="preserve">   </w:t>
      </w:r>
      <w:r w:rsidR="00890BA7">
        <w:rPr>
          <w:rFonts w:hint="eastAsia"/>
          <w:b/>
          <w:sz w:val="28"/>
          <w:u w:val="single"/>
        </w:rPr>
        <w:t>机器学习</w:t>
      </w:r>
      <w:r w:rsidR="00890BA7">
        <w:rPr>
          <w:rFonts w:hint="eastAsia"/>
          <w:b/>
          <w:sz w:val="28"/>
          <w:u w:val="single"/>
        </w:rPr>
        <w:t>2</w:t>
      </w:r>
      <w:r w:rsidR="00890BA7">
        <w:rPr>
          <w:b/>
          <w:sz w:val="28"/>
          <w:u w:val="single"/>
        </w:rPr>
        <w:t>021</w:t>
      </w:r>
      <w:r w:rsidR="00890BA7">
        <w:rPr>
          <w:rFonts w:hint="eastAsia"/>
          <w:b/>
          <w:sz w:val="28"/>
          <w:u w:val="single"/>
        </w:rPr>
        <w:t>（春）</w:t>
      </w:r>
      <w:r>
        <w:rPr>
          <w:rFonts w:hint="eastAsia"/>
          <w:b/>
          <w:sz w:val="28"/>
          <w:u w:val="single"/>
        </w:rPr>
        <w:t xml:space="preserve">            </w:t>
      </w:r>
      <w:r w:rsidR="009830C2">
        <w:rPr>
          <w:b/>
          <w:sz w:val="28"/>
          <w:u w:val="single"/>
        </w:rPr>
        <w:t xml:space="preserve">          </w:t>
      </w:r>
    </w:p>
    <w:p w14:paraId="0EA6D09B" w14:textId="77777777" w:rsidR="00D26D67" w:rsidRPr="00DA5525" w:rsidRDefault="00D26D67">
      <w:pPr>
        <w:rPr>
          <w:b/>
          <w:sz w:val="28"/>
        </w:rPr>
      </w:pPr>
    </w:p>
    <w:p w14:paraId="309D723F" w14:textId="0BDDE31D" w:rsidR="00D26D67" w:rsidRDefault="00D26D67">
      <w:pPr>
        <w:rPr>
          <w:b/>
          <w:sz w:val="28"/>
          <w:u w:val="single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实验项目名称</w:t>
      </w:r>
      <w:r>
        <w:rPr>
          <w:rFonts w:hint="eastAsia"/>
          <w:b/>
          <w:sz w:val="28"/>
          <w:u w:val="single"/>
        </w:rPr>
        <w:t>：</w:t>
      </w:r>
      <w:r>
        <w:rPr>
          <w:rFonts w:hint="eastAsia"/>
          <w:b/>
          <w:sz w:val="28"/>
          <w:u w:val="single"/>
        </w:rPr>
        <w:t xml:space="preserve"> </w:t>
      </w:r>
      <w:r w:rsidR="00890BA7">
        <w:rPr>
          <w:rFonts w:hint="eastAsia"/>
          <w:b/>
          <w:sz w:val="28"/>
          <w:u w:val="single"/>
        </w:rPr>
        <w:t xml:space="preserve"> </w:t>
      </w:r>
      <w:r w:rsidR="00890BA7">
        <w:rPr>
          <w:b/>
          <w:sz w:val="28"/>
          <w:u w:val="single"/>
        </w:rPr>
        <w:t xml:space="preserve">     </w:t>
      </w:r>
      <w:r w:rsidR="00DA5525">
        <w:rPr>
          <w:rFonts w:hint="eastAsia"/>
          <w:b/>
          <w:bCs/>
          <w:sz w:val="28"/>
          <w:u w:val="single"/>
        </w:rPr>
        <w:t>最小解发现</w:t>
      </w:r>
      <w:r w:rsidR="002A6EFB" w:rsidRPr="002A6EFB"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rFonts w:hint="eastAsia"/>
          <w:b/>
          <w:sz w:val="30"/>
          <w:szCs w:val="30"/>
          <w:u w:val="single"/>
        </w:rPr>
        <w:t xml:space="preserve">               </w:t>
      </w:r>
      <w:r>
        <w:rPr>
          <w:rFonts w:hint="eastAsia"/>
          <w:b/>
          <w:sz w:val="28"/>
          <w:u w:val="single"/>
        </w:rPr>
        <w:t xml:space="preserve">    </w:t>
      </w:r>
    </w:p>
    <w:p w14:paraId="2334AD9C" w14:textId="77777777" w:rsidR="00D26D67" w:rsidRDefault="00D26D67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         </w:t>
      </w:r>
    </w:p>
    <w:p w14:paraId="508396A3" w14:textId="270740A4" w:rsidR="00D26D67" w:rsidRDefault="00D26D67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报告人</w:t>
      </w:r>
      <w:r>
        <w:rPr>
          <w:rFonts w:hint="eastAsia"/>
          <w:b/>
          <w:sz w:val="28"/>
          <w:u w:val="single"/>
        </w:rPr>
        <w:t>：</w:t>
      </w:r>
      <w:r>
        <w:rPr>
          <w:rFonts w:hint="eastAsia"/>
          <w:b/>
          <w:sz w:val="28"/>
          <w:u w:val="single"/>
        </w:rPr>
        <w:t xml:space="preserve"> </w:t>
      </w:r>
      <w:r w:rsidR="00DA5525">
        <w:rPr>
          <w:rFonts w:hint="eastAsia"/>
          <w:b/>
          <w:sz w:val="28"/>
          <w:u w:val="single"/>
        </w:rPr>
        <w:t xml:space="preserve">  </w:t>
      </w:r>
      <w:r w:rsidR="00890BA7">
        <w:rPr>
          <w:rFonts w:hint="eastAsia"/>
          <w:b/>
          <w:sz w:val="28"/>
          <w:u w:val="single"/>
        </w:rPr>
        <w:t xml:space="preserve"> </w:t>
      </w:r>
      <w:r w:rsidR="00890BA7">
        <w:rPr>
          <w:b/>
          <w:sz w:val="28"/>
          <w:u w:val="single"/>
        </w:rPr>
        <w:t xml:space="preserve">          </w:t>
      </w:r>
      <w:r w:rsidR="00744474">
        <w:rPr>
          <w:rFonts w:hint="eastAsia"/>
          <w:b/>
          <w:sz w:val="28"/>
          <w:u w:val="single"/>
        </w:rPr>
        <w:t>摸鱼小队</w:t>
      </w:r>
      <w:r w:rsidR="00744474">
        <w:rPr>
          <w:rFonts w:hint="eastAsia"/>
          <w:b/>
          <w:sz w:val="28"/>
          <w:u w:val="single"/>
        </w:rPr>
        <w:t>-</w:t>
      </w:r>
      <w:proofErr w:type="spellStart"/>
      <w:r w:rsidR="00744474">
        <w:rPr>
          <w:b/>
          <w:sz w:val="28"/>
          <w:u w:val="single"/>
        </w:rPr>
        <w:t>S</w:t>
      </w:r>
      <w:r w:rsidR="00744474">
        <w:rPr>
          <w:rFonts w:hint="eastAsia"/>
          <w:b/>
          <w:sz w:val="28"/>
          <w:u w:val="single"/>
        </w:rPr>
        <w:t>nake</w:t>
      </w:r>
      <w:r w:rsidR="00744474">
        <w:rPr>
          <w:b/>
          <w:sz w:val="28"/>
          <w:u w:val="single"/>
        </w:rPr>
        <w:t>bin</w:t>
      </w:r>
      <w:proofErr w:type="spellEnd"/>
      <w:r w:rsidR="00890BA7">
        <w:rPr>
          <w:b/>
          <w:sz w:val="28"/>
          <w:u w:val="single"/>
        </w:rPr>
        <w:t xml:space="preserve">          </w:t>
      </w:r>
      <w:r w:rsidR="00DA5525">
        <w:rPr>
          <w:rFonts w:hint="eastAsia"/>
          <w:b/>
          <w:sz w:val="28"/>
          <w:u w:val="single"/>
        </w:rPr>
        <w:t xml:space="preserve">        </w:t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rFonts w:hint="eastAsia"/>
          <w:b/>
          <w:sz w:val="28"/>
        </w:rPr>
        <w:t xml:space="preserve"> </w:t>
      </w:r>
    </w:p>
    <w:p w14:paraId="6336BA30" w14:textId="77777777" w:rsidR="00D26D67" w:rsidRDefault="00D26D67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 </w:t>
      </w:r>
    </w:p>
    <w:p w14:paraId="4591AE83" w14:textId="223E61FD" w:rsidR="00D26D67" w:rsidRDefault="00D26D67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实验时间：</w:t>
      </w:r>
      <w:r>
        <w:rPr>
          <w:rFonts w:hint="eastAsia"/>
          <w:b/>
          <w:sz w:val="28"/>
          <w:u w:val="single"/>
        </w:rPr>
        <w:t xml:space="preserve">      </w:t>
      </w:r>
      <w:r w:rsidR="00890BA7">
        <w:rPr>
          <w:b/>
          <w:bCs/>
          <w:color w:val="000000"/>
          <w:sz w:val="28"/>
          <w:szCs w:val="28"/>
          <w:u w:val="single"/>
        </w:rPr>
        <w:t xml:space="preserve">         </w:t>
      </w:r>
      <w:r w:rsidR="00744474">
        <w:rPr>
          <w:b/>
          <w:bCs/>
          <w:color w:val="000000"/>
          <w:sz w:val="28"/>
          <w:szCs w:val="28"/>
          <w:u w:val="single"/>
        </w:rPr>
        <w:t>2021/8/16</w:t>
      </w:r>
      <w:r w:rsidR="00890BA7">
        <w:rPr>
          <w:b/>
          <w:bCs/>
          <w:color w:val="000000"/>
          <w:sz w:val="28"/>
          <w:szCs w:val="28"/>
          <w:u w:val="single"/>
        </w:rPr>
        <w:t xml:space="preserve">        </w:t>
      </w:r>
      <w:r>
        <w:rPr>
          <w:rFonts w:hint="eastAsia"/>
          <w:b/>
          <w:sz w:val="28"/>
          <w:u w:val="single"/>
        </w:rPr>
        <w:t xml:space="preserve">                    </w:t>
      </w:r>
      <w:r>
        <w:rPr>
          <w:rFonts w:hint="eastAsia"/>
          <w:b/>
          <w:sz w:val="28"/>
        </w:rPr>
        <w:t xml:space="preserve">                   </w:t>
      </w:r>
    </w:p>
    <w:p w14:paraId="00E0A0B9" w14:textId="77777777" w:rsidR="00D26D67" w:rsidRPr="00DA5525" w:rsidRDefault="00D26D67">
      <w:pPr>
        <w:rPr>
          <w:b/>
          <w:sz w:val="28"/>
        </w:rPr>
      </w:pPr>
    </w:p>
    <w:p w14:paraId="44829779" w14:textId="472300A2" w:rsidR="00D26D67" w:rsidRDefault="00D26D67">
      <w:pPr>
        <w:ind w:left="899" w:hangingChars="320" w:hanging="899"/>
        <w:rPr>
          <w:b/>
          <w:sz w:val="44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实验报告提交时间：</w:t>
      </w:r>
      <w:r>
        <w:rPr>
          <w:rFonts w:hint="eastAsia"/>
          <w:b/>
          <w:sz w:val="28"/>
          <w:u w:val="single"/>
        </w:rPr>
        <w:t xml:space="preserve">       </w:t>
      </w:r>
      <w:r w:rsidR="00744474">
        <w:rPr>
          <w:b/>
          <w:sz w:val="28"/>
          <w:u w:val="single"/>
        </w:rPr>
        <w:t>2021/8/17</w:t>
      </w:r>
      <w:r>
        <w:rPr>
          <w:rFonts w:hint="eastAsia"/>
          <w:b/>
          <w:sz w:val="28"/>
          <w:u w:val="single"/>
        </w:rPr>
        <w:t xml:space="preserve">  </w:t>
      </w:r>
      <w:r w:rsidR="00890BA7">
        <w:rPr>
          <w:b/>
          <w:bCs/>
          <w:color w:val="000000"/>
          <w:sz w:val="28"/>
          <w:szCs w:val="28"/>
          <w:u w:val="single"/>
        </w:rPr>
        <w:t xml:space="preserve">  </w:t>
      </w:r>
      <w:r>
        <w:rPr>
          <w:rFonts w:hint="eastAsia"/>
          <w:b/>
          <w:sz w:val="28"/>
          <w:u w:val="single"/>
        </w:rPr>
        <w:t xml:space="preserve">           </w:t>
      </w:r>
      <w:r w:rsidR="009830C2">
        <w:rPr>
          <w:b/>
          <w:sz w:val="28"/>
          <w:u w:val="single"/>
        </w:rPr>
        <w:t xml:space="preserve">             </w:t>
      </w:r>
    </w:p>
    <w:p w14:paraId="60F9D49F" w14:textId="77777777" w:rsidR="00D26D67" w:rsidRDefault="00D26D67">
      <w:pPr>
        <w:jc w:val="center"/>
        <w:rPr>
          <w:b/>
          <w:sz w:val="44"/>
        </w:rPr>
      </w:pPr>
    </w:p>
    <w:p w14:paraId="6B5ED0FE" w14:textId="66542BDD" w:rsidR="00D26D67" w:rsidRDefault="00D26D67">
      <w:pPr>
        <w:jc w:val="center"/>
        <w:rPr>
          <w:b/>
          <w:sz w:val="24"/>
        </w:rPr>
      </w:pPr>
    </w:p>
    <w:tbl>
      <w:tblPr>
        <w:tblW w:w="0" w:type="auto"/>
        <w:tblInd w:w="1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17"/>
        <w:gridCol w:w="6"/>
      </w:tblGrid>
      <w:tr w:rsidR="00D26D67" w14:paraId="19DF2CED" w14:textId="77777777">
        <w:trPr>
          <w:trHeight w:val="2326"/>
        </w:trPr>
        <w:tc>
          <w:tcPr>
            <w:tcW w:w="8223" w:type="dxa"/>
            <w:gridSpan w:val="2"/>
          </w:tcPr>
          <w:p w14:paraId="2F849C6E" w14:textId="77777777" w:rsidR="00D26D67" w:rsidRDefault="00D26D67">
            <w:pPr>
              <w:pStyle w:val="2"/>
              <w:snapToGrid w:val="0"/>
            </w:pPr>
            <w:r>
              <w:rPr>
                <w:rFonts w:hint="eastAsia"/>
              </w:rPr>
              <w:lastRenderedPageBreak/>
              <w:t>实验目的</w:t>
            </w:r>
          </w:p>
          <w:p w14:paraId="0D72010E" w14:textId="77777777" w:rsidR="002A6EFB" w:rsidRDefault="00DA5525" w:rsidP="002A6EFB">
            <w:pPr>
              <w:pStyle w:val="a8"/>
              <w:numPr>
                <w:ilvl w:val="0"/>
                <w:numId w:val="2"/>
              </w:numPr>
              <w:ind w:firstLineChars="0"/>
              <w:rPr>
                <w:szCs w:val="21"/>
              </w:rPr>
            </w:pPr>
            <w:r>
              <w:rPr>
                <w:rFonts w:hint="eastAsia"/>
                <w:szCs w:val="21"/>
              </w:rPr>
              <w:t>理解等高线的几何含义、如何发现一个函数的最小解</w:t>
            </w:r>
            <w:r w:rsidR="002A6EFB">
              <w:rPr>
                <w:rFonts w:hint="eastAsia"/>
                <w:szCs w:val="21"/>
              </w:rPr>
              <w:t>；</w:t>
            </w:r>
          </w:p>
          <w:p w14:paraId="699F286F" w14:textId="77777777" w:rsidR="00D26D67" w:rsidRDefault="00DA5525" w:rsidP="00DA5525">
            <w:pPr>
              <w:numPr>
                <w:ilvl w:val="0"/>
                <w:numId w:val="2"/>
              </w:numPr>
              <w:snapToGrid w:val="0"/>
              <w:rPr>
                <w:sz w:val="24"/>
              </w:rPr>
            </w:pPr>
            <w:r>
              <w:rPr>
                <w:rFonts w:hint="eastAsia"/>
                <w:szCs w:val="21"/>
              </w:rPr>
              <w:t>掌握一门绘制函数图形的编程工具</w:t>
            </w:r>
            <w:r w:rsidR="002A6EFB">
              <w:rPr>
                <w:rFonts w:hint="eastAsia"/>
                <w:szCs w:val="21"/>
              </w:rPr>
              <w:t>；</w:t>
            </w:r>
          </w:p>
        </w:tc>
      </w:tr>
      <w:tr w:rsidR="00D26D67" w14:paraId="6FBBD510" w14:textId="77777777">
        <w:trPr>
          <w:trHeight w:val="2162"/>
        </w:trPr>
        <w:tc>
          <w:tcPr>
            <w:tcW w:w="8223" w:type="dxa"/>
            <w:gridSpan w:val="2"/>
          </w:tcPr>
          <w:p w14:paraId="21CB4A94" w14:textId="77777777" w:rsidR="00D26D67" w:rsidRDefault="00D26D67">
            <w:pPr>
              <w:pStyle w:val="2"/>
              <w:snapToGrid w:val="0"/>
            </w:pPr>
            <w:r>
              <w:rPr>
                <w:rFonts w:hint="eastAsia"/>
              </w:rPr>
              <w:t>实验环境</w:t>
            </w:r>
          </w:p>
          <w:p w14:paraId="0EF8D860" w14:textId="77777777" w:rsidR="002A6EFB" w:rsidRDefault="00DA5525" w:rsidP="00340752">
            <w:pPr>
              <w:pStyle w:val="a8"/>
              <w:numPr>
                <w:ilvl w:val="0"/>
                <w:numId w:val="20"/>
              </w:numPr>
              <w:snapToGrid w:val="0"/>
              <w:ind w:firstLineChars="0"/>
            </w:pPr>
            <w:r>
              <w:rPr>
                <w:rFonts w:hint="eastAsia"/>
              </w:rPr>
              <w:t>Python</w:t>
            </w:r>
            <w:r>
              <w:rPr>
                <w:rFonts w:hint="eastAsia"/>
              </w:rPr>
              <w:t>或</w:t>
            </w:r>
            <w:r>
              <w:rPr>
                <w:rFonts w:hint="eastAsia"/>
              </w:rPr>
              <w:t>Java</w:t>
            </w:r>
            <w:r>
              <w:rPr>
                <w:rFonts w:hint="eastAsia"/>
              </w:rPr>
              <w:t>或</w:t>
            </w:r>
            <w:proofErr w:type="spellStart"/>
            <w:r>
              <w:rPr>
                <w:rFonts w:hint="eastAsia"/>
              </w:rPr>
              <w:t>Matlab</w:t>
            </w:r>
            <w:proofErr w:type="spellEnd"/>
            <w:r>
              <w:rPr>
                <w:rFonts w:hint="eastAsia"/>
              </w:rPr>
              <w:t>或</w:t>
            </w:r>
            <w:r>
              <w:rPr>
                <w:rFonts w:hint="eastAsia"/>
              </w:rPr>
              <w:t>Mathematica</w:t>
            </w:r>
          </w:p>
          <w:p w14:paraId="7B918EB9" w14:textId="4D0FB752" w:rsidR="00340752" w:rsidRDefault="00340752" w:rsidP="00340752">
            <w:pPr>
              <w:pStyle w:val="a8"/>
              <w:numPr>
                <w:ilvl w:val="0"/>
                <w:numId w:val="20"/>
              </w:numPr>
              <w:snapToGrid w:val="0"/>
              <w:ind w:firstLineChars="0"/>
            </w:pPr>
            <w:r>
              <w:rPr>
                <w:rFonts w:hint="eastAsia"/>
              </w:rPr>
              <w:t>如用</w:t>
            </w:r>
            <w:r>
              <w:rPr>
                <w:rFonts w:hint="eastAsia"/>
              </w:rPr>
              <w:t>Python</w:t>
            </w:r>
            <w:r>
              <w:rPr>
                <w:rFonts w:hint="eastAsia"/>
              </w:rPr>
              <w:t>，绘图工具可采用</w:t>
            </w:r>
            <w:r w:rsidR="00890BA7">
              <w:rPr>
                <w:rFonts w:hint="eastAsia"/>
              </w:rPr>
              <w:t>mat</w:t>
            </w:r>
            <w:r w:rsidR="00890BA7">
              <w:t>plotlib</w:t>
            </w:r>
            <w:r w:rsidR="00890BA7">
              <w:rPr>
                <w:rFonts w:hint="eastAsia"/>
              </w:rPr>
              <w:t>或者</w:t>
            </w:r>
            <w:proofErr w:type="spellStart"/>
            <w:r w:rsidRPr="00340752">
              <w:t>plotly</w:t>
            </w:r>
            <w:proofErr w:type="spellEnd"/>
            <w:r w:rsidR="00890BA7">
              <w:rPr>
                <w:rFonts w:hint="eastAsia"/>
              </w:rPr>
              <w:t>等</w:t>
            </w:r>
            <w:r>
              <w:rPr>
                <w:rFonts w:hint="eastAsia"/>
              </w:rPr>
              <w:t>。</w:t>
            </w:r>
          </w:p>
          <w:p w14:paraId="1A1D43B9" w14:textId="77777777" w:rsidR="002A6EFB" w:rsidRPr="002A6EFB" w:rsidRDefault="002A6EFB" w:rsidP="002A6EFB">
            <w:pPr>
              <w:snapToGrid w:val="0"/>
              <w:ind w:firstLineChars="200" w:firstLine="420"/>
            </w:pPr>
          </w:p>
        </w:tc>
      </w:tr>
      <w:tr w:rsidR="00D26D67" w14:paraId="59A4011F" w14:textId="77777777">
        <w:trPr>
          <w:gridAfter w:val="1"/>
          <w:wAfter w:w="6" w:type="dxa"/>
          <w:trHeight w:val="2190"/>
        </w:trPr>
        <w:tc>
          <w:tcPr>
            <w:tcW w:w="8217" w:type="dxa"/>
          </w:tcPr>
          <w:p w14:paraId="13E9C43F" w14:textId="77777777" w:rsidR="00030079" w:rsidRDefault="00030079" w:rsidP="00030079">
            <w:pPr>
              <w:pStyle w:val="2"/>
              <w:snapToGrid w:val="0"/>
            </w:pPr>
            <w:r>
              <w:rPr>
                <w:rFonts w:hint="eastAsia"/>
              </w:rPr>
              <w:t>实验内容</w:t>
            </w:r>
          </w:p>
          <w:p w14:paraId="0A1A5B10" w14:textId="77777777" w:rsidR="002A6EFB" w:rsidRDefault="00DA5525" w:rsidP="002627E7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给定下述</w:t>
            </w:r>
            <w:proofErr w:type="spellStart"/>
            <w:r w:rsidRPr="00DA5525">
              <w:rPr>
                <w:sz w:val="24"/>
              </w:rPr>
              <w:t>Rosenbrock</w:t>
            </w:r>
            <w:proofErr w:type="spellEnd"/>
            <w:r>
              <w:rPr>
                <w:rFonts w:hint="eastAsia"/>
                <w:sz w:val="24"/>
              </w:rPr>
              <w:t>函数，</w:t>
            </w:r>
            <w:r w:rsidRPr="00DA5525">
              <w:rPr>
                <w:position w:val="-16"/>
                <w:sz w:val="24"/>
              </w:rPr>
              <w:object w:dxaOrig="2900" w:dyaOrig="480" w14:anchorId="65A88D5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4.45pt;height:24pt" o:ole="">
                  <v:imagedata r:id="rId8" o:title=""/>
                </v:shape>
                <o:OLEObject Type="Embed" ProgID="Equation.DSMT4" ShapeID="_x0000_i1025" DrawAspect="Content" ObjectID="_1690717875" r:id="rId9"/>
              </w:object>
            </w:r>
            <w:r w:rsidR="002627E7">
              <w:rPr>
                <w:rFonts w:hint="eastAsia"/>
                <w:sz w:val="24"/>
              </w:rPr>
              <w:t>，其中</w:t>
            </w:r>
            <w:r w:rsidR="002627E7" w:rsidRPr="002627E7">
              <w:rPr>
                <w:position w:val="-14"/>
                <w:sz w:val="24"/>
              </w:rPr>
              <w:object w:dxaOrig="1840" w:dyaOrig="440" w14:anchorId="0E443C3F">
                <v:shape id="_x0000_i1026" type="#_x0000_t75" style="width:92.55pt;height:21.45pt" o:ole="">
                  <v:imagedata r:id="rId10" o:title=""/>
                </v:shape>
                <o:OLEObject Type="Embed" ProgID="Equation.DSMT4" ShapeID="_x0000_i1026" DrawAspect="Content" ObjectID="_1690717876" r:id="rId11"/>
              </w:object>
            </w:r>
            <w:r w:rsidR="002627E7">
              <w:rPr>
                <w:rFonts w:hint="eastAsia"/>
                <w:sz w:val="24"/>
              </w:rPr>
              <w:t>，</w:t>
            </w:r>
            <w:r w:rsidR="002627E7" w:rsidRPr="002627E7">
              <w:rPr>
                <w:position w:val="-10"/>
                <w:sz w:val="24"/>
              </w:rPr>
              <w:object w:dxaOrig="800" w:dyaOrig="320" w14:anchorId="6AC80258">
                <v:shape id="_x0000_i1027" type="#_x0000_t75" style="width:39.45pt;height:15.45pt" o:ole="">
                  <v:imagedata r:id="rId12" o:title=""/>
                </v:shape>
                <o:OLEObject Type="Embed" ProgID="Equation.DSMT4" ShapeID="_x0000_i1027" DrawAspect="Content" ObjectID="_1690717877" r:id="rId13"/>
              </w:object>
            </w:r>
            <w:r w:rsidR="002627E7">
              <w:rPr>
                <w:rFonts w:hint="eastAsia"/>
                <w:sz w:val="24"/>
              </w:rPr>
              <w:t>。试编写程序完成下述工作：</w:t>
            </w:r>
          </w:p>
          <w:p w14:paraId="6B0EAB64" w14:textId="1104F15C" w:rsidR="00145A4E" w:rsidRPr="00D14787" w:rsidRDefault="002627E7" w:rsidP="00D14787">
            <w:pPr>
              <w:pStyle w:val="a8"/>
              <w:numPr>
                <w:ilvl w:val="0"/>
                <w:numId w:val="19"/>
              </w:numPr>
              <w:ind w:firstLineChars="0"/>
              <w:rPr>
                <w:rFonts w:hint="eastAsia"/>
                <w:sz w:val="24"/>
              </w:rPr>
            </w:pPr>
            <w:r w:rsidRPr="002627E7">
              <w:rPr>
                <w:rFonts w:hint="eastAsia"/>
                <w:sz w:val="24"/>
              </w:rPr>
              <w:t>为不同的</w:t>
            </w:r>
            <w:proofErr w:type="spellStart"/>
            <w:r w:rsidRPr="002627E7">
              <w:rPr>
                <w:rFonts w:hint="eastAsia"/>
                <w:sz w:val="24"/>
              </w:rPr>
              <w:t>a,b</w:t>
            </w:r>
            <w:proofErr w:type="spellEnd"/>
            <w:r w:rsidRPr="002627E7">
              <w:rPr>
                <w:rFonts w:hint="eastAsia"/>
                <w:sz w:val="24"/>
              </w:rPr>
              <w:t>取值，绘制该函数的</w:t>
            </w:r>
            <w:r w:rsidRPr="002627E7">
              <w:rPr>
                <w:rFonts w:hint="eastAsia"/>
                <w:sz w:val="24"/>
              </w:rPr>
              <w:t>3D</w:t>
            </w:r>
            <w:r w:rsidRPr="002627E7">
              <w:rPr>
                <w:rFonts w:hint="eastAsia"/>
                <w:sz w:val="24"/>
              </w:rPr>
              <w:t>表面。请问</w:t>
            </w:r>
            <w:r w:rsidRPr="002627E7">
              <w:rPr>
                <w:rFonts w:hint="eastAsia"/>
                <w:sz w:val="24"/>
              </w:rPr>
              <w:t xml:space="preserve"> </w:t>
            </w:r>
            <w:proofErr w:type="spellStart"/>
            <w:r w:rsidRPr="002627E7">
              <w:rPr>
                <w:rFonts w:hint="eastAsia"/>
                <w:sz w:val="24"/>
              </w:rPr>
              <w:t>a,b</w:t>
            </w:r>
            <w:proofErr w:type="spellEnd"/>
            <w:r w:rsidRPr="002627E7">
              <w:rPr>
                <w:rFonts w:hint="eastAsia"/>
                <w:sz w:val="24"/>
              </w:rPr>
              <w:t>取值对该表面形状有大的影响吗？，所谓大影响就是形状不再相似。</w:t>
            </w:r>
            <w:r>
              <w:rPr>
                <w:rFonts w:hint="eastAsia"/>
                <w:sz w:val="24"/>
              </w:rPr>
              <w:t>对</w:t>
            </w:r>
            <w:proofErr w:type="spellStart"/>
            <w:r>
              <w:rPr>
                <w:rFonts w:hint="eastAsia"/>
                <w:sz w:val="24"/>
              </w:rPr>
              <w:t>a,b</w:t>
            </w:r>
            <w:proofErr w:type="spellEnd"/>
            <w:r>
              <w:rPr>
                <w:rFonts w:hint="eastAsia"/>
                <w:sz w:val="24"/>
              </w:rPr>
              <w:t>的取值区间，能否大致给出一个分类，像下面这样给出一张表：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996"/>
              <w:gridCol w:w="1997"/>
              <w:gridCol w:w="1997"/>
              <w:gridCol w:w="1997"/>
            </w:tblGrid>
            <w:tr w:rsidR="00D14787" w14:paraId="7A7317BE" w14:textId="77777777" w:rsidTr="002C5AD1">
              <w:tc>
                <w:tcPr>
                  <w:tcW w:w="1996" w:type="dxa"/>
                  <w:vAlign w:val="center"/>
                </w:tcPr>
                <w:p w14:paraId="6BE39192" w14:textId="7D161EF4" w:rsidR="00D14787" w:rsidRDefault="00D14787" w:rsidP="005849B1">
                  <w:pPr>
                    <w:jc w:val="center"/>
                    <w:rPr>
                      <w:sz w:val="24"/>
                    </w:rPr>
                  </w:pPr>
                  <m:oMathPara>
                    <m:oMath>
                      <m:r>
                        <w:rPr>
                          <w:rFonts w:ascii="Cambria Math" w:hAnsi="宋体" w:cs="宋体"/>
                          <w:sz w:val="24"/>
                        </w:rPr>
                        <m:t>b</m:t>
                      </m:r>
                      <m:r>
                        <w:rPr>
                          <w:rFonts w:ascii="宋体" w:hAnsi="宋体" w:cs="宋体" w:hint="eastAsia"/>
                          <w:sz w:val="24"/>
                        </w:rPr>
                        <m:t>∈</m:t>
                      </m:r>
                      <m:d>
                        <m:dPr>
                          <m:ctrlPr>
                            <w:rPr>
                              <w:rFonts w:ascii="Cambria Math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0,+</m:t>
                          </m:r>
                          <m:r>
                            <w:rPr>
                              <w:rFonts w:ascii="Cambria Math" w:hint="eastAsia"/>
                              <w:sz w:val="24"/>
                            </w:rPr>
                            <m:t>∞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e>
                      </m:d>
                    </m:oMath>
                  </m:oMathPara>
                </w:p>
              </w:tc>
              <w:tc>
                <w:tcPr>
                  <w:tcW w:w="3994" w:type="dxa"/>
                  <w:gridSpan w:val="2"/>
                </w:tcPr>
                <w:p w14:paraId="14547571" w14:textId="6D80841C" w:rsidR="00D14787" w:rsidRPr="005849B1" w:rsidRDefault="00D14787" w:rsidP="005849B1">
                  <w:pPr>
                    <w:jc w:val="center"/>
                    <w:rPr>
                      <w:rFonts w:hint="eastAsia"/>
                      <w:iCs/>
                      <w:sz w:val="24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4"/>
                        </w:rPr>
                        <m:t>b=0</m:t>
                      </m:r>
                    </m:oMath>
                  </m:oMathPara>
                </w:p>
              </w:tc>
              <w:tc>
                <w:tcPr>
                  <w:tcW w:w="1997" w:type="dxa"/>
                  <w:vAlign w:val="center"/>
                </w:tcPr>
                <w:p w14:paraId="072A3D02" w14:textId="72DF56E9" w:rsidR="00D14787" w:rsidRDefault="00D14787" w:rsidP="005849B1">
                  <w:pPr>
                    <w:jc w:val="center"/>
                    <w:rPr>
                      <w:sz w:val="24"/>
                    </w:rPr>
                  </w:pPr>
                  <m:oMathPara>
                    <m:oMath>
                      <m:r>
                        <w:rPr>
                          <w:rFonts w:ascii="Cambria Math" w:hAnsi="宋体" w:cs="宋体"/>
                          <w:sz w:val="24"/>
                        </w:rPr>
                        <m:t>b</m:t>
                      </m:r>
                      <m:r>
                        <w:rPr>
                          <w:rFonts w:ascii="宋体" w:hAnsi="宋体" w:cs="宋体" w:hint="eastAsia"/>
                          <w:sz w:val="24"/>
                        </w:rPr>
                        <m:t>∈</m:t>
                      </m:r>
                      <m:d>
                        <m:dPr>
                          <m:ctrlPr>
                            <w:rPr>
                              <w:rFonts w:ascii="Cambria Math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 w:hint="eastAsia"/>
                              <w:sz w:val="24"/>
                            </w:rPr>
                            <m:t>∞</m:t>
                          </m:r>
                          <m:r>
                            <w:rPr>
                              <w:rFonts w:ascii="Cambria Math"/>
                              <w:sz w:val="24"/>
                            </w:rPr>
                            <m:t>,0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e>
                      </m:d>
                    </m:oMath>
                  </m:oMathPara>
                </w:p>
              </w:tc>
            </w:tr>
            <w:tr w:rsidR="00D14787" w14:paraId="1FCCB526" w14:textId="77777777" w:rsidTr="001D48D0">
              <w:tc>
                <w:tcPr>
                  <w:tcW w:w="1996" w:type="dxa"/>
                  <w:vMerge w:val="restart"/>
                  <w:vAlign w:val="center"/>
                </w:tcPr>
                <w:p w14:paraId="58D7F95D" w14:textId="50507752" w:rsidR="00D14787" w:rsidRDefault="00833BC4" w:rsidP="00D14787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①</w:t>
                  </w:r>
                  <w:r w:rsidR="00D14787">
                    <w:rPr>
                      <w:noProof/>
                    </w:rPr>
                    <w:drawing>
                      <wp:inline distT="0" distB="0" distL="0" distR="0" wp14:anchorId="6B145B2A" wp14:editId="10B4B924">
                        <wp:extent cx="1130300" cy="847725"/>
                        <wp:effectExtent l="0" t="0" r="0" b="0"/>
                        <wp:docPr id="15" name="图片 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0300" cy="847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6360EA40" w14:textId="70864BBC" w:rsidR="00D14787" w:rsidRDefault="00D14787" w:rsidP="00D14787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sz w:val="24"/>
                    </w:rPr>
                    <w:t xml:space="preserve">  </w:t>
                  </w:r>
                </w:p>
              </w:tc>
              <w:tc>
                <w:tcPr>
                  <w:tcW w:w="1997" w:type="dxa"/>
                  <w:vAlign w:val="center"/>
                </w:tcPr>
                <w:p w14:paraId="5BE661F5" w14:textId="6D66E390" w:rsidR="00D14787" w:rsidRDefault="00D14787" w:rsidP="00D14787">
                  <w:pPr>
                    <w:jc w:val="center"/>
                    <w:rPr>
                      <w:noProof/>
                    </w:rPr>
                  </w:pPr>
                  <m:oMathPara>
                    <m:oMath>
                      <m:r>
                        <w:rPr>
                          <w:rFonts w:ascii="Cambria Math"/>
                          <w:sz w:val="24"/>
                        </w:rPr>
                        <m:t>a</m:t>
                      </m:r>
                      <m:r>
                        <w:rPr>
                          <w:rFonts w:ascii="宋体" w:hAnsi="宋体" w:cs="宋体" w:hint="eastAsia"/>
                          <w:sz w:val="24"/>
                        </w:rPr>
                        <m:t>∈</m:t>
                      </m:r>
                      <m:d>
                        <m:dPr>
                          <m:ctrlPr>
                            <w:rPr>
                              <w:rFonts w:ascii="Cambria Math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0,+</m:t>
                          </m:r>
                          <m:r>
                            <w:rPr>
                              <w:rFonts w:ascii="Cambria Math" w:hint="eastAsia"/>
                              <w:sz w:val="24"/>
                            </w:rPr>
                            <m:t>∞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e>
                      </m:d>
                    </m:oMath>
                  </m:oMathPara>
                </w:p>
              </w:tc>
              <w:tc>
                <w:tcPr>
                  <w:tcW w:w="1997" w:type="dxa"/>
                  <w:vAlign w:val="center"/>
                </w:tcPr>
                <w:p w14:paraId="18078A3F" w14:textId="2FD3656A" w:rsidR="00D14787" w:rsidRDefault="00D14787" w:rsidP="00D14787">
                  <w:pPr>
                    <w:jc w:val="center"/>
                    <w:rPr>
                      <w:sz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492BE485" wp14:editId="0AA1AAE9">
                        <wp:extent cx="1130935" cy="847725"/>
                        <wp:effectExtent l="0" t="0" r="0" b="0"/>
                        <wp:docPr id="13" name="图片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0935" cy="847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997" w:type="dxa"/>
                  <w:vMerge w:val="restart"/>
                  <w:vAlign w:val="center"/>
                </w:tcPr>
                <w:p w14:paraId="744F4310" w14:textId="19642553" w:rsidR="00D14787" w:rsidRDefault="00D14787" w:rsidP="00D14787">
                  <w:pPr>
                    <w:jc w:val="center"/>
                    <w:rPr>
                      <w:sz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31F8A1E4" wp14:editId="2A677F45">
                        <wp:extent cx="1130935" cy="847725"/>
                        <wp:effectExtent l="0" t="0" r="0" b="0"/>
                        <wp:docPr id="16" name="图片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0935" cy="847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D14787" w14:paraId="00BE1F46" w14:textId="77777777" w:rsidTr="001D48D0">
              <w:tc>
                <w:tcPr>
                  <w:tcW w:w="1996" w:type="dxa"/>
                  <w:vMerge/>
                  <w:vAlign w:val="center"/>
                </w:tcPr>
                <w:p w14:paraId="54413A3C" w14:textId="2F2EE22E" w:rsidR="00D14787" w:rsidRDefault="00D14787" w:rsidP="00D14787">
                  <w:pPr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1997" w:type="dxa"/>
                  <w:vAlign w:val="center"/>
                </w:tcPr>
                <w:p w14:paraId="1D928346" w14:textId="1F34F244" w:rsidR="00D14787" w:rsidRDefault="00D14787" w:rsidP="00D14787">
                  <w:pPr>
                    <w:jc w:val="center"/>
                    <w:rPr>
                      <w:noProof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4"/>
                        </w:rPr>
                        <m:t>a=0</m:t>
                      </m:r>
                    </m:oMath>
                  </m:oMathPara>
                </w:p>
              </w:tc>
              <w:tc>
                <w:tcPr>
                  <w:tcW w:w="1997" w:type="dxa"/>
                  <w:vAlign w:val="center"/>
                </w:tcPr>
                <w:p w14:paraId="6563FB2B" w14:textId="1D499E42" w:rsidR="00D14787" w:rsidRDefault="00833BC4" w:rsidP="00D14787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②</w:t>
                  </w:r>
                  <w:r w:rsidR="00D14787">
                    <w:rPr>
                      <w:noProof/>
                    </w:rPr>
                    <w:drawing>
                      <wp:inline distT="0" distB="0" distL="0" distR="0" wp14:anchorId="6DA265FA" wp14:editId="252B1145">
                        <wp:extent cx="1130935" cy="847725"/>
                        <wp:effectExtent l="0" t="0" r="0" b="0"/>
                        <wp:docPr id="11" name="图片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0935" cy="847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997" w:type="dxa"/>
                  <w:vMerge/>
                  <w:vAlign w:val="center"/>
                </w:tcPr>
                <w:p w14:paraId="47A785A0" w14:textId="6226EB23" w:rsidR="00D14787" w:rsidRDefault="00D14787" w:rsidP="00D14787">
                  <w:pPr>
                    <w:jc w:val="center"/>
                    <w:rPr>
                      <w:sz w:val="24"/>
                    </w:rPr>
                  </w:pPr>
                </w:p>
              </w:tc>
            </w:tr>
            <w:tr w:rsidR="00D14787" w14:paraId="2849A303" w14:textId="77777777" w:rsidTr="001D48D0">
              <w:tc>
                <w:tcPr>
                  <w:tcW w:w="1996" w:type="dxa"/>
                  <w:vMerge/>
                  <w:vAlign w:val="center"/>
                </w:tcPr>
                <w:p w14:paraId="76CB7E1D" w14:textId="19CA7129" w:rsidR="00D14787" w:rsidRDefault="00D14787" w:rsidP="00D14787">
                  <w:pPr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1997" w:type="dxa"/>
                  <w:vAlign w:val="center"/>
                </w:tcPr>
                <w:p w14:paraId="7D4D8054" w14:textId="2770921F" w:rsidR="00D14787" w:rsidRDefault="00D14787" w:rsidP="00D14787">
                  <w:pPr>
                    <w:jc w:val="center"/>
                    <w:rPr>
                      <w:noProof/>
                    </w:rPr>
                  </w:pPr>
                  <m:oMathPara>
                    <m:oMath>
                      <m:r>
                        <w:rPr>
                          <w:rFonts w:ascii="Cambria Math"/>
                          <w:sz w:val="24"/>
                        </w:rPr>
                        <m:t>a</m:t>
                      </m:r>
                      <m:r>
                        <w:rPr>
                          <w:rFonts w:ascii="宋体" w:hAnsi="宋体" w:cs="宋体" w:hint="eastAsia"/>
                          <w:sz w:val="24"/>
                        </w:rPr>
                        <m:t>∈</m:t>
                      </m:r>
                      <m:d>
                        <m:dPr>
                          <m:ctrlPr>
                            <w:rPr>
                              <w:rFonts w:ascii="Cambria Math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 w:hint="eastAsia"/>
                              <w:sz w:val="24"/>
                            </w:rPr>
                            <m:t>∞</m:t>
                          </m:r>
                          <m:r>
                            <w:rPr>
                              <w:rFonts w:ascii="Cambria Math"/>
                              <w:sz w:val="24"/>
                            </w:rPr>
                            <m:t>,0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e>
                      </m:d>
                    </m:oMath>
                  </m:oMathPara>
                </w:p>
              </w:tc>
              <w:tc>
                <w:tcPr>
                  <w:tcW w:w="1997" w:type="dxa"/>
                  <w:vAlign w:val="center"/>
                </w:tcPr>
                <w:p w14:paraId="77B22883" w14:textId="4A0D5A49" w:rsidR="00D14787" w:rsidRDefault="00D14787" w:rsidP="00D14787">
                  <w:pPr>
                    <w:jc w:val="center"/>
                    <w:rPr>
                      <w:sz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7C8B61BB" wp14:editId="35FDB89C">
                        <wp:extent cx="1130935" cy="847725"/>
                        <wp:effectExtent l="0" t="0" r="0" b="0"/>
                        <wp:docPr id="18" name="图片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0935" cy="847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997" w:type="dxa"/>
                  <w:vMerge/>
                  <w:vAlign w:val="center"/>
                </w:tcPr>
                <w:p w14:paraId="08C9297F" w14:textId="20A69FBD" w:rsidR="00D14787" w:rsidRDefault="00D14787" w:rsidP="00D14787">
                  <w:pPr>
                    <w:jc w:val="center"/>
                    <w:rPr>
                      <w:sz w:val="24"/>
                    </w:rPr>
                  </w:pPr>
                </w:p>
              </w:tc>
            </w:tr>
          </w:tbl>
          <w:p w14:paraId="4FDC3FF9" w14:textId="77777777" w:rsidR="002627E7" w:rsidRPr="002627E7" w:rsidRDefault="002627E7" w:rsidP="002627E7">
            <w:pPr>
              <w:rPr>
                <w:sz w:val="24"/>
              </w:rPr>
            </w:pPr>
          </w:p>
          <w:p w14:paraId="71586326" w14:textId="77777777" w:rsidR="002627E7" w:rsidRDefault="00BA5C32" w:rsidP="00A17BC9">
            <w:pPr>
              <w:pStyle w:val="a8"/>
              <w:numPr>
                <w:ilvl w:val="0"/>
                <w:numId w:val="19"/>
              </w:numPr>
              <w:ind w:firstLineChars="0"/>
              <w:rPr>
                <w:sz w:val="24"/>
              </w:rPr>
            </w:pPr>
            <w:r>
              <w:rPr>
                <w:rFonts w:hint="eastAsia"/>
                <w:sz w:val="24"/>
              </w:rPr>
              <w:lastRenderedPageBreak/>
              <w:t>编写一</w:t>
            </w:r>
            <w:r w:rsidR="00A17BC9">
              <w:rPr>
                <w:rFonts w:hint="eastAsia"/>
                <w:sz w:val="24"/>
              </w:rPr>
              <w:t>个</w:t>
            </w:r>
            <w:r>
              <w:rPr>
                <w:rFonts w:hint="eastAsia"/>
                <w:sz w:val="24"/>
              </w:rPr>
              <w:t>算法来找到它的全局最小值及相应的最小解</w:t>
            </w:r>
            <w:r w:rsidR="00A17BC9">
              <w:rPr>
                <w:rFonts w:hint="eastAsia"/>
                <w:sz w:val="24"/>
              </w:rPr>
              <w:t>，并在</w:t>
            </w:r>
            <w:r w:rsidR="00A17BC9">
              <w:rPr>
                <w:rFonts w:hint="eastAsia"/>
                <w:sz w:val="24"/>
              </w:rPr>
              <w:t>3D</w:t>
            </w:r>
            <w:r w:rsidR="00A17BC9">
              <w:rPr>
                <w:rFonts w:hint="eastAsia"/>
                <w:sz w:val="24"/>
              </w:rPr>
              <w:t>图中标出。分析一下你的算法时空效率、给出运行时间。</w:t>
            </w:r>
          </w:p>
          <w:p w14:paraId="0AE5D489" w14:textId="77777777" w:rsidR="00890BA7" w:rsidRDefault="00890BA7" w:rsidP="00890BA7">
            <w:pPr>
              <w:rPr>
                <w:sz w:val="24"/>
              </w:rPr>
            </w:pPr>
          </w:p>
          <w:p w14:paraId="4EF8CD81" w14:textId="61C25E22" w:rsidR="00890BA7" w:rsidRDefault="00EA1DFD" w:rsidP="00890BA7">
            <w:pPr>
              <w:rPr>
                <w:sz w:val="24"/>
              </w:rPr>
            </w:pPr>
            <w:proofErr w:type="gramStart"/>
            <w:r>
              <w:rPr>
                <w:rFonts w:hint="eastAsia"/>
                <w:sz w:val="24"/>
              </w:rPr>
              <w:t>显然由</w:t>
            </w:r>
            <w:proofErr w:type="gramEnd"/>
            <w:r>
              <w:rPr>
                <w:rFonts w:hint="eastAsia"/>
                <w:sz w:val="24"/>
              </w:rPr>
              <w:t>上图表可知只有</w:t>
            </w:r>
            <w:r w:rsidR="00833BC4">
              <w:rPr>
                <w:rFonts w:hint="eastAsia"/>
                <w:sz w:val="24"/>
              </w:rPr>
              <w:t>当图形为①②时有全局最小值</w:t>
            </w:r>
          </w:p>
          <w:p w14:paraId="6069F58B" w14:textId="77777777" w:rsidR="00890BA7" w:rsidRDefault="00890BA7" w:rsidP="00890BA7">
            <w:pPr>
              <w:rPr>
                <w:sz w:val="24"/>
              </w:rPr>
            </w:pPr>
          </w:p>
          <w:p w14:paraId="317262EE" w14:textId="5DCDB283" w:rsidR="00890BA7" w:rsidRDefault="003059BA" w:rsidP="00890BA7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代码如下</w:t>
            </w:r>
          </w:p>
          <w:p w14:paraId="0E407246" w14:textId="77777777" w:rsidR="00890BA7" w:rsidRDefault="00890BA7" w:rsidP="00890BA7">
            <w:pPr>
              <w:rPr>
                <w:sz w:val="24"/>
              </w:rPr>
            </w:pPr>
          </w:p>
          <w:p w14:paraId="38AD2EDD" w14:textId="77777777" w:rsidR="00890BA7" w:rsidRDefault="00890BA7" w:rsidP="00890BA7">
            <w:pPr>
              <w:rPr>
                <w:sz w:val="24"/>
              </w:rPr>
            </w:pPr>
          </w:p>
          <w:p w14:paraId="3D6B54E1" w14:textId="596CA971" w:rsidR="00890BA7" w:rsidRPr="00890BA7" w:rsidRDefault="00890BA7" w:rsidP="00890BA7">
            <w:pPr>
              <w:rPr>
                <w:sz w:val="24"/>
              </w:rPr>
            </w:pPr>
          </w:p>
        </w:tc>
      </w:tr>
    </w:tbl>
    <w:p w14:paraId="03CBE3BF" w14:textId="77777777" w:rsidR="00662886" w:rsidRPr="00A17BC9" w:rsidRDefault="00662886"/>
    <w:tbl>
      <w:tblPr>
        <w:tblW w:w="0" w:type="auto"/>
        <w:tblInd w:w="1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17"/>
      </w:tblGrid>
      <w:tr w:rsidR="004474DD" w14:paraId="16B7DBE0" w14:textId="77777777">
        <w:trPr>
          <w:trHeight w:val="3705"/>
        </w:trPr>
        <w:tc>
          <w:tcPr>
            <w:tcW w:w="8217" w:type="dxa"/>
          </w:tcPr>
          <w:p w14:paraId="1C800662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C586C0"/>
                <w:kern w:val="0"/>
                <w:szCs w:val="21"/>
              </w:rPr>
              <w:t>import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</w:t>
            </w:r>
            <w:proofErr w:type="spellStart"/>
            <w:proofErr w:type="gram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matplotlib.pyplot</w:t>
            </w:r>
            <w:proofErr w:type="spellEnd"/>
            <w:proofErr w:type="gram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</w:t>
            </w:r>
            <w:r w:rsidRPr="003059BA">
              <w:rPr>
                <w:rFonts w:ascii="Consolas" w:hAnsi="Consolas" w:cs="宋体"/>
                <w:color w:val="C586C0"/>
                <w:kern w:val="0"/>
                <w:szCs w:val="21"/>
              </w:rPr>
              <w:t>as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</w:t>
            </w: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plt</w:t>
            </w:r>
            <w:proofErr w:type="spellEnd"/>
          </w:p>
          <w:p w14:paraId="76818D2E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C586C0"/>
                <w:kern w:val="0"/>
                <w:szCs w:val="21"/>
              </w:rPr>
              <w:t>from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mpl_</w:t>
            </w:r>
            <w:proofErr w:type="gram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toolkits.mplot</w:t>
            </w:r>
            <w:proofErr w:type="gram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3d </w:t>
            </w:r>
            <w:r w:rsidRPr="003059BA">
              <w:rPr>
                <w:rFonts w:ascii="Consolas" w:hAnsi="Consolas" w:cs="宋体"/>
                <w:color w:val="C586C0"/>
                <w:kern w:val="0"/>
                <w:szCs w:val="21"/>
              </w:rPr>
              <w:t>import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Axes3D</w:t>
            </w:r>
          </w:p>
          <w:p w14:paraId="631204A9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C586C0"/>
                <w:kern w:val="0"/>
                <w:szCs w:val="21"/>
              </w:rPr>
              <w:t>import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</w:t>
            </w: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numpy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</w:t>
            </w:r>
            <w:r w:rsidRPr="003059BA">
              <w:rPr>
                <w:rFonts w:ascii="Consolas" w:hAnsi="Consolas" w:cs="宋体"/>
                <w:color w:val="C586C0"/>
                <w:kern w:val="0"/>
                <w:szCs w:val="21"/>
              </w:rPr>
              <w:t>as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np</w:t>
            </w:r>
          </w:p>
          <w:p w14:paraId="4549B76A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</w:t>
            </w:r>
          </w:p>
          <w:p w14:paraId="380E2630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569CD6"/>
                <w:kern w:val="0"/>
                <w:szCs w:val="21"/>
              </w:rPr>
              <w:t>def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</w:t>
            </w:r>
            <w:r w:rsidRPr="003059BA">
              <w:rPr>
                <w:rFonts w:ascii="Consolas" w:hAnsi="Consolas" w:cs="宋体"/>
                <w:color w:val="DCDCAA"/>
                <w:kern w:val="0"/>
                <w:szCs w:val="21"/>
              </w:rPr>
              <w:t>Fun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(</w:t>
            </w:r>
            <w:proofErr w:type="spellStart"/>
            <w:r w:rsidRPr="003059BA">
              <w:rPr>
                <w:rFonts w:ascii="Consolas" w:hAnsi="Consolas" w:cs="宋体"/>
                <w:color w:val="9CDCFE"/>
                <w:kern w:val="0"/>
                <w:szCs w:val="21"/>
              </w:rPr>
              <w:t>x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,</w:t>
            </w:r>
            <w:r w:rsidRPr="003059BA">
              <w:rPr>
                <w:rFonts w:ascii="Consolas" w:hAnsi="Consolas" w:cs="宋体"/>
                <w:color w:val="9CDCFE"/>
                <w:kern w:val="0"/>
                <w:szCs w:val="21"/>
              </w:rPr>
              <w:t>y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,</w:t>
            </w:r>
            <w:r w:rsidRPr="003059BA">
              <w:rPr>
                <w:rFonts w:ascii="Consolas" w:hAnsi="Consolas" w:cs="宋体"/>
                <w:color w:val="9CDCFE"/>
                <w:kern w:val="0"/>
                <w:szCs w:val="21"/>
              </w:rPr>
              <w:t>a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1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,</w:t>
            </w:r>
            <w:r w:rsidRPr="003059BA">
              <w:rPr>
                <w:rFonts w:ascii="Consolas" w:hAnsi="Consolas" w:cs="宋体"/>
                <w:color w:val="9CDCFE"/>
                <w:kern w:val="0"/>
                <w:szCs w:val="21"/>
              </w:rPr>
              <w:t>b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1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):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#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原函数</w:t>
            </w:r>
          </w:p>
          <w:p w14:paraId="11DBE09F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   </w:t>
            </w:r>
            <w:r w:rsidRPr="003059BA">
              <w:rPr>
                <w:rFonts w:ascii="Consolas" w:hAnsi="Consolas" w:cs="宋体"/>
                <w:color w:val="C586C0"/>
                <w:kern w:val="0"/>
                <w:szCs w:val="21"/>
              </w:rPr>
              <w:t>return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(a-</w:t>
            </w:r>
            <w:proofErr w:type="gram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x)*</w:t>
            </w:r>
            <w:proofErr w:type="gram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*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+ b*(y-x**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)**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</w:p>
          <w:p w14:paraId="3B44FDCB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</w:t>
            </w:r>
          </w:p>
          <w:p w14:paraId="60C919E7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569CD6"/>
                <w:kern w:val="0"/>
                <w:szCs w:val="21"/>
              </w:rPr>
              <w:t>def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</w:t>
            </w:r>
            <w:proofErr w:type="spellStart"/>
            <w:r w:rsidRPr="003059BA">
              <w:rPr>
                <w:rFonts w:ascii="Consolas" w:hAnsi="Consolas" w:cs="宋体"/>
                <w:color w:val="DCDCAA"/>
                <w:kern w:val="0"/>
                <w:szCs w:val="21"/>
              </w:rPr>
              <w:t>PxFun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(</w:t>
            </w:r>
            <w:proofErr w:type="spellStart"/>
            <w:r w:rsidRPr="003059BA">
              <w:rPr>
                <w:rFonts w:ascii="Consolas" w:hAnsi="Consolas" w:cs="宋体"/>
                <w:color w:val="9CDCFE"/>
                <w:kern w:val="0"/>
                <w:szCs w:val="21"/>
              </w:rPr>
              <w:t>x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,</w:t>
            </w:r>
            <w:r w:rsidRPr="003059BA">
              <w:rPr>
                <w:rFonts w:ascii="Consolas" w:hAnsi="Consolas" w:cs="宋体"/>
                <w:color w:val="9CDCFE"/>
                <w:kern w:val="0"/>
                <w:szCs w:val="21"/>
              </w:rPr>
              <w:t>y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,</w:t>
            </w:r>
            <w:r w:rsidRPr="003059BA">
              <w:rPr>
                <w:rFonts w:ascii="Consolas" w:hAnsi="Consolas" w:cs="宋体"/>
                <w:color w:val="9CDCFE"/>
                <w:kern w:val="0"/>
                <w:szCs w:val="21"/>
              </w:rPr>
              <w:t>a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1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,</w:t>
            </w:r>
            <w:r w:rsidRPr="003059BA">
              <w:rPr>
                <w:rFonts w:ascii="Consolas" w:hAnsi="Consolas" w:cs="宋体"/>
                <w:color w:val="9CDCFE"/>
                <w:kern w:val="0"/>
                <w:szCs w:val="21"/>
              </w:rPr>
              <w:t>b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1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):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#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偏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x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导</w:t>
            </w:r>
          </w:p>
          <w:p w14:paraId="1DF3A5DC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   </w:t>
            </w:r>
            <w:r w:rsidRPr="003059BA">
              <w:rPr>
                <w:rFonts w:ascii="Consolas" w:hAnsi="Consolas" w:cs="宋体"/>
                <w:color w:val="C586C0"/>
                <w:kern w:val="0"/>
                <w:szCs w:val="21"/>
              </w:rPr>
              <w:t>return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(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*b+</w:t>
            </w:r>
            <w:proofErr w:type="gramStart"/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)*</w:t>
            </w:r>
            <w:proofErr w:type="gram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x-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*b*y**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-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*a</w:t>
            </w:r>
          </w:p>
          <w:p w14:paraId="272EB4D3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</w:t>
            </w:r>
          </w:p>
          <w:p w14:paraId="45DBDC91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569CD6"/>
                <w:kern w:val="0"/>
                <w:szCs w:val="21"/>
              </w:rPr>
              <w:t>def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</w:t>
            </w:r>
            <w:proofErr w:type="spellStart"/>
            <w:r w:rsidRPr="003059BA">
              <w:rPr>
                <w:rFonts w:ascii="Consolas" w:hAnsi="Consolas" w:cs="宋体"/>
                <w:color w:val="DCDCAA"/>
                <w:kern w:val="0"/>
                <w:szCs w:val="21"/>
              </w:rPr>
              <w:t>PyFun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(</w:t>
            </w:r>
            <w:proofErr w:type="spellStart"/>
            <w:r w:rsidRPr="003059BA">
              <w:rPr>
                <w:rFonts w:ascii="Consolas" w:hAnsi="Consolas" w:cs="宋体"/>
                <w:color w:val="9CDCFE"/>
                <w:kern w:val="0"/>
                <w:szCs w:val="21"/>
              </w:rPr>
              <w:t>x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,</w:t>
            </w:r>
            <w:r w:rsidRPr="003059BA">
              <w:rPr>
                <w:rFonts w:ascii="Consolas" w:hAnsi="Consolas" w:cs="宋体"/>
                <w:color w:val="9CDCFE"/>
                <w:kern w:val="0"/>
                <w:szCs w:val="21"/>
              </w:rPr>
              <w:t>y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,</w:t>
            </w:r>
            <w:r w:rsidRPr="003059BA">
              <w:rPr>
                <w:rFonts w:ascii="Consolas" w:hAnsi="Consolas" w:cs="宋体"/>
                <w:color w:val="9CDCFE"/>
                <w:kern w:val="0"/>
                <w:szCs w:val="21"/>
              </w:rPr>
              <w:t>a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1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,</w:t>
            </w:r>
            <w:r w:rsidRPr="003059BA">
              <w:rPr>
                <w:rFonts w:ascii="Consolas" w:hAnsi="Consolas" w:cs="宋体"/>
                <w:color w:val="9CDCFE"/>
                <w:kern w:val="0"/>
                <w:szCs w:val="21"/>
              </w:rPr>
              <w:t>b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=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1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):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#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偏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y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导</w:t>
            </w:r>
          </w:p>
          <w:p w14:paraId="1EA97F51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   </w:t>
            </w:r>
            <w:r w:rsidRPr="003059BA">
              <w:rPr>
                <w:rFonts w:ascii="Consolas" w:hAnsi="Consolas" w:cs="宋体"/>
                <w:color w:val="C586C0"/>
                <w:kern w:val="0"/>
                <w:szCs w:val="21"/>
              </w:rPr>
              <w:t>return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4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*b*y**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3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-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4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*b*x*y</w:t>
            </w:r>
          </w:p>
          <w:p w14:paraId="67861BB1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</w:t>
            </w:r>
          </w:p>
          <w:p w14:paraId="1EE14A44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#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初始化</w:t>
            </w:r>
          </w:p>
          <w:p w14:paraId="43EADAEF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a = </w:t>
            </w:r>
            <w:r w:rsidRPr="003059BA">
              <w:rPr>
                <w:rFonts w:ascii="Consolas" w:hAnsi="Consolas" w:cs="宋体"/>
                <w:color w:val="4EC9B0"/>
                <w:kern w:val="0"/>
                <w:szCs w:val="21"/>
              </w:rPr>
              <w:t>float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(</w:t>
            </w:r>
            <w:r w:rsidRPr="003059BA">
              <w:rPr>
                <w:rFonts w:ascii="Consolas" w:hAnsi="Consolas" w:cs="宋体"/>
                <w:color w:val="DCDCAA"/>
                <w:kern w:val="0"/>
                <w:szCs w:val="21"/>
              </w:rPr>
              <w:t>input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(</w:t>
            </w:r>
            <w:r w:rsidRPr="003059BA">
              <w:rPr>
                <w:rFonts w:ascii="Consolas" w:hAnsi="Consolas" w:cs="宋体"/>
                <w:color w:val="CE9178"/>
                <w:kern w:val="0"/>
                <w:szCs w:val="21"/>
              </w:rPr>
              <w:t>'</w:t>
            </w:r>
            <w:r w:rsidRPr="003059BA">
              <w:rPr>
                <w:rFonts w:ascii="Consolas" w:hAnsi="Consolas" w:cs="宋体"/>
                <w:color w:val="CE9178"/>
                <w:kern w:val="0"/>
                <w:szCs w:val="21"/>
              </w:rPr>
              <w:t>请输入</w:t>
            </w:r>
            <w:r w:rsidRPr="003059BA">
              <w:rPr>
                <w:rFonts w:ascii="Consolas" w:hAnsi="Consolas" w:cs="宋体"/>
                <w:color w:val="CE9178"/>
                <w:kern w:val="0"/>
                <w:szCs w:val="21"/>
              </w:rPr>
              <w:t>a:'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))</w:t>
            </w:r>
          </w:p>
          <w:p w14:paraId="23DDE090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b = </w:t>
            </w:r>
            <w:r w:rsidRPr="003059BA">
              <w:rPr>
                <w:rFonts w:ascii="Consolas" w:hAnsi="Consolas" w:cs="宋体"/>
                <w:color w:val="4EC9B0"/>
                <w:kern w:val="0"/>
                <w:szCs w:val="21"/>
              </w:rPr>
              <w:t>float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(</w:t>
            </w:r>
            <w:r w:rsidRPr="003059BA">
              <w:rPr>
                <w:rFonts w:ascii="Consolas" w:hAnsi="Consolas" w:cs="宋体"/>
                <w:color w:val="DCDCAA"/>
                <w:kern w:val="0"/>
                <w:szCs w:val="21"/>
              </w:rPr>
              <w:t>input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(</w:t>
            </w:r>
            <w:r w:rsidRPr="003059BA">
              <w:rPr>
                <w:rFonts w:ascii="Consolas" w:hAnsi="Consolas" w:cs="宋体"/>
                <w:color w:val="CE9178"/>
                <w:kern w:val="0"/>
                <w:szCs w:val="21"/>
              </w:rPr>
              <w:t>"</w:t>
            </w:r>
            <w:r w:rsidRPr="003059BA">
              <w:rPr>
                <w:rFonts w:ascii="Consolas" w:hAnsi="Consolas" w:cs="宋体"/>
                <w:color w:val="CE9178"/>
                <w:kern w:val="0"/>
                <w:szCs w:val="21"/>
              </w:rPr>
              <w:t>请输入</w:t>
            </w:r>
            <w:r w:rsidRPr="003059BA">
              <w:rPr>
                <w:rFonts w:ascii="Consolas" w:hAnsi="Consolas" w:cs="宋体"/>
                <w:color w:val="CE9178"/>
                <w:kern w:val="0"/>
                <w:szCs w:val="21"/>
              </w:rPr>
              <w:t>b:"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))</w:t>
            </w:r>
          </w:p>
          <w:p w14:paraId="11FCB0B5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fig=</w:t>
            </w: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plt.figure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()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#figure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对象</w:t>
            </w:r>
          </w:p>
          <w:p w14:paraId="2613D2AB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ax=Axes3D(fig)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#Axes3D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对象</w:t>
            </w:r>
          </w:p>
          <w:p w14:paraId="6185A576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X,Y=</w:t>
            </w: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np.mgrid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[-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: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: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100</w:t>
            </w:r>
            <w:r w:rsidRPr="003059BA">
              <w:rPr>
                <w:rFonts w:ascii="Consolas" w:hAnsi="Consolas" w:cs="宋体"/>
                <w:color w:val="569CD6"/>
                <w:kern w:val="0"/>
                <w:szCs w:val="21"/>
              </w:rPr>
              <w:t>j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,-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: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: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100</w:t>
            </w:r>
            <w:r w:rsidRPr="003059BA">
              <w:rPr>
                <w:rFonts w:ascii="Consolas" w:hAnsi="Consolas" w:cs="宋体"/>
                <w:color w:val="569CD6"/>
                <w:kern w:val="0"/>
                <w:szCs w:val="21"/>
              </w:rPr>
              <w:t>j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]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#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取样并作满射联合</w:t>
            </w:r>
          </w:p>
          <w:p w14:paraId="5F299AAC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Z=Fun(</w:t>
            </w: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X,Y,a,b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)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#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取样点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Z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坐标打表</w:t>
            </w:r>
          </w:p>
          <w:p w14:paraId="5A1FAD85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proofErr w:type="spellStart"/>
            <w:proofErr w:type="gram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ax.plot</w:t>
            </w:r>
            <w:proofErr w:type="gram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_surface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(X,Y,Z)</w:t>
            </w:r>
          </w:p>
          <w:p w14:paraId="0C50BCE2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ax.set_xlabel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(</w:t>
            </w:r>
            <w:r w:rsidRPr="003059BA">
              <w:rPr>
                <w:rFonts w:ascii="Consolas" w:hAnsi="Consolas" w:cs="宋体"/>
                <w:color w:val="CE9178"/>
                <w:kern w:val="0"/>
                <w:szCs w:val="21"/>
              </w:rPr>
              <w:t>'x'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)</w:t>
            </w:r>
          </w:p>
          <w:p w14:paraId="106ADD5B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ax.set_ylabel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(</w:t>
            </w:r>
            <w:r w:rsidRPr="003059BA">
              <w:rPr>
                <w:rFonts w:ascii="Consolas" w:hAnsi="Consolas" w:cs="宋体"/>
                <w:color w:val="CE9178"/>
                <w:kern w:val="0"/>
                <w:szCs w:val="21"/>
              </w:rPr>
              <w:t>'y'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)</w:t>
            </w:r>
          </w:p>
          <w:p w14:paraId="6EBAA8D3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ax.set_zlabel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(</w:t>
            </w:r>
            <w:r w:rsidRPr="003059BA">
              <w:rPr>
                <w:rFonts w:ascii="Consolas" w:hAnsi="Consolas" w:cs="宋体"/>
                <w:color w:val="CE9178"/>
                <w:kern w:val="0"/>
                <w:szCs w:val="21"/>
              </w:rPr>
              <w:t>'z'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)</w:t>
            </w:r>
          </w:p>
          <w:p w14:paraId="09EB8C69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</w:t>
            </w:r>
          </w:p>
          <w:p w14:paraId="2C763F09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#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梯度下降</w:t>
            </w:r>
          </w:p>
          <w:p w14:paraId="4F5CFA29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step=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0.0008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#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下降系数</w:t>
            </w:r>
          </w:p>
          <w:p w14:paraId="3CF5D215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x=-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</w:p>
          <w:p w14:paraId="3D894BA4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y=-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#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初始选取一个点</w:t>
            </w:r>
          </w:p>
          <w:p w14:paraId="5727AE84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tag_x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=[x]</w:t>
            </w:r>
          </w:p>
          <w:p w14:paraId="285ED2EC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tag_y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=[y]</w:t>
            </w:r>
          </w:p>
          <w:p w14:paraId="58CE80D3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tag_z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=[Fun(</w:t>
            </w: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x,y,a,b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)]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#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三个坐标分别打入表中，该表用于绘制点</w:t>
            </w:r>
          </w:p>
          <w:p w14:paraId="0530F75F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new_x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=x</w:t>
            </w:r>
          </w:p>
          <w:p w14:paraId="428EAD63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new_y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=y</w:t>
            </w:r>
          </w:p>
          <w:p w14:paraId="769E7971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lastRenderedPageBreak/>
              <w:t>Over=</w:t>
            </w:r>
            <w:r w:rsidRPr="003059BA">
              <w:rPr>
                <w:rFonts w:ascii="Consolas" w:hAnsi="Consolas" w:cs="宋体"/>
                <w:color w:val="569CD6"/>
                <w:kern w:val="0"/>
                <w:szCs w:val="21"/>
              </w:rPr>
              <w:t>False</w:t>
            </w:r>
          </w:p>
          <w:p w14:paraId="38A5D305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C586C0"/>
                <w:kern w:val="0"/>
                <w:szCs w:val="21"/>
              </w:rPr>
              <w:t>while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</w:t>
            </w:r>
            <w:proofErr w:type="gram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Over</w:t>
            </w:r>
            <w:proofErr w:type="gram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==</w:t>
            </w:r>
            <w:r w:rsidRPr="003059BA">
              <w:rPr>
                <w:rFonts w:ascii="Consolas" w:hAnsi="Consolas" w:cs="宋体"/>
                <w:color w:val="569CD6"/>
                <w:kern w:val="0"/>
                <w:szCs w:val="21"/>
              </w:rPr>
              <w:t>False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:</w:t>
            </w:r>
          </w:p>
          <w:p w14:paraId="4C9D411B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   </w:t>
            </w: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new_x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-=step*</w:t>
            </w: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PxFun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(</w:t>
            </w:r>
            <w:proofErr w:type="spellStart"/>
            <w:proofErr w:type="gram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x,y</w:t>
            </w:r>
            <w:proofErr w:type="gram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,a,b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)</w:t>
            </w:r>
          </w:p>
          <w:p w14:paraId="47D77DED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   </w:t>
            </w: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new_y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-=step*</w:t>
            </w: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PyFun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(</w:t>
            </w: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x,y,a,b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)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#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分别作梯度下降</w:t>
            </w:r>
          </w:p>
          <w:p w14:paraId="3106D420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   </w:t>
            </w:r>
            <w:r w:rsidRPr="003059BA">
              <w:rPr>
                <w:rFonts w:ascii="Consolas" w:hAnsi="Consolas" w:cs="宋体"/>
                <w:color w:val="C586C0"/>
                <w:kern w:val="0"/>
                <w:szCs w:val="21"/>
              </w:rPr>
              <w:t>if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Fun(</w:t>
            </w: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x,y,a,b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)-Fun(</w:t>
            </w: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new_x,new_y,a,b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)&lt;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7e-9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: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#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精度</w:t>
            </w:r>
          </w:p>
          <w:p w14:paraId="6E04A018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       Over=</w:t>
            </w:r>
            <w:r w:rsidRPr="003059BA">
              <w:rPr>
                <w:rFonts w:ascii="Consolas" w:hAnsi="Consolas" w:cs="宋体"/>
                <w:color w:val="569CD6"/>
                <w:kern w:val="0"/>
                <w:szCs w:val="21"/>
              </w:rPr>
              <w:t>True</w:t>
            </w:r>
          </w:p>
          <w:p w14:paraId="427EBC11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   x=</w:t>
            </w: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new_x</w:t>
            </w:r>
            <w:proofErr w:type="spellEnd"/>
          </w:p>
          <w:p w14:paraId="1301C20D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   y=</w:t>
            </w: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new_y</w:t>
            </w:r>
            <w:proofErr w:type="spellEnd"/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#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更新旧点</w:t>
            </w:r>
          </w:p>
          <w:p w14:paraId="457E3973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   </w:t>
            </w: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tag_</w:t>
            </w:r>
            <w:proofErr w:type="gram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x.append</w:t>
            </w:r>
            <w:proofErr w:type="spellEnd"/>
            <w:proofErr w:type="gram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(x)</w:t>
            </w:r>
          </w:p>
          <w:p w14:paraId="166ECA9F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   </w:t>
            </w: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tag_</w:t>
            </w:r>
            <w:proofErr w:type="gram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y.append</w:t>
            </w:r>
            <w:proofErr w:type="spellEnd"/>
            <w:proofErr w:type="gram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(y)</w:t>
            </w:r>
          </w:p>
          <w:p w14:paraId="335FE112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   </w:t>
            </w: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tag_z.append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(Fun(</w:t>
            </w:r>
            <w:proofErr w:type="spell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x,y,a,b</w:t>
            </w:r>
            <w:proofErr w:type="spell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))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#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新点三个坐标打入表中</w:t>
            </w:r>
          </w:p>
          <w:p w14:paraId="004A48EF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 </w:t>
            </w:r>
          </w:p>
          <w:p w14:paraId="3CDCA0B0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#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绘制点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/</w:t>
            </w:r>
            <w:r w:rsidRPr="003059BA">
              <w:rPr>
                <w:rFonts w:ascii="Consolas" w:hAnsi="Consolas" w:cs="宋体"/>
                <w:color w:val="6A9955"/>
                <w:kern w:val="0"/>
                <w:szCs w:val="21"/>
              </w:rPr>
              <w:t>输出坐标</w:t>
            </w:r>
          </w:p>
          <w:p w14:paraId="770D4BB0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proofErr w:type="spellStart"/>
            <w:proofErr w:type="gram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ax.plot</w:t>
            </w:r>
            <w:proofErr w:type="spellEnd"/>
            <w:proofErr w:type="gram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(tag_x,tag_y,tag_z,</w:t>
            </w:r>
            <w:r w:rsidRPr="003059BA">
              <w:rPr>
                <w:rFonts w:ascii="Consolas" w:hAnsi="Consolas" w:cs="宋体"/>
                <w:color w:val="CE9178"/>
                <w:kern w:val="0"/>
                <w:szCs w:val="21"/>
              </w:rPr>
              <w:t>'</w:t>
            </w:r>
            <w:proofErr w:type="spellStart"/>
            <w:r w:rsidRPr="003059BA">
              <w:rPr>
                <w:rFonts w:ascii="Consolas" w:hAnsi="Consolas" w:cs="宋体"/>
                <w:color w:val="CE9178"/>
                <w:kern w:val="0"/>
                <w:szCs w:val="21"/>
              </w:rPr>
              <w:t>ro</w:t>
            </w:r>
            <w:proofErr w:type="spellEnd"/>
            <w:r w:rsidRPr="003059BA">
              <w:rPr>
                <w:rFonts w:ascii="Consolas" w:hAnsi="Consolas" w:cs="宋体"/>
                <w:color w:val="CE9178"/>
                <w:kern w:val="0"/>
                <w:szCs w:val="21"/>
              </w:rPr>
              <w:t>'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)</w:t>
            </w:r>
          </w:p>
          <w:p w14:paraId="541D9FAA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proofErr w:type="spellStart"/>
            <w:proofErr w:type="gram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plt.title</w:t>
            </w:r>
            <w:proofErr w:type="spellEnd"/>
            <w:proofErr w:type="gram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(</w:t>
            </w:r>
            <w:r w:rsidRPr="003059BA">
              <w:rPr>
                <w:rFonts w:ascii="Consolas" w:hAnsi="Consolas" w:cs="宋体"/>
                <w:color w:val="569CD6"/>
                <w:kern w:val="0"/>
                <w:szCs w:val="21"/>
              </w:rPr>
              <w:t>f</w:t>
            </w:r>
            <w:r w:rsidRPr="003059BA">
              <w:rPr>
                <w:rFonts w:ascii="Consolas" w:hAnsi="Consolas" w:cs="宋体"/>
                <w:color w:val="CE9178"/>
                <w:kern w:val="0"/>
                <w:szCs w:val="21"/>
              </w:rPr>
              <w:t>'(</w:t>
            </w:r>
            <w:proofErr w:type="spellStart"/>
            <w:r w:rsidRPr="003059BA">
              <w:rPr>
                <w:rFonts w:ascii="Consolas" w:hAnsi="Consolas" w:cs="宋体"/>
                <w:color w:val="CE9178"/>
                <w:kern w:val="0"/>
                <w:szCs w:val="21"/>
              </w:rPr>
              <w:t>x,y</w:t>
            </w:r>
            <w:proofErr w:type="spellEnd"/>
            <w:r w:rsidRPr="003059BA">
              <w:rPr>
                <w:rFonts w:ascii="Consolas" w:hAnsi="Consolas" w:cs="宋体"/>
                <w:color w:val="CE9178"/>
                <w:kern w:val="0"/>
                <w:szCs w:val="21"/>
              </w:rPr>
              <w:t>)~(</w:t>
            </w:r>
            <w:r w:rsidRPr="003059BA">
              <w:rPr>
                <w:rFonts w:ascii="Consolas" w:hAnsi="Consolas" w:cs="宋体"/>
                <w:color w:val="569CD6"/>
                <w:kern w:val="0"/>
                <w:szCs w:val="21"/>
              </w:rPr>
              <w:t>{</w:t>
            </w:r>
            <w:r w:rsidRPr="003059BA">
              <w:rPr>
                <w:rFonts w:ascii="Consolas" w:hAnsi="Consolas" w:cs="宋体"/>
                <w:color w:val="DCDCAA"/>
                <w:kern w:val="0"/>
                <w:szCs w:val="21"/>
              </w:rPr>
              <w:t>round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(x,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)</w:t>
            </w:r>
            <w:r w:rsidRPr="003059BA">
              <w:rPr>
                <w:rFonts w:ascii="Consolas" w:hAnsi="Consolas" w:cs="宋体"/>
                <w:color w:val="569CD6"/>
                <w:kern w:val="0"/>
                <w:szCs w:val="21"/>
              </w:rPr>
              <w:t>}</w:t>
            </w:r>
            <w:r w:rsidRPr="003059BA">
              <w:rPr>
                <w:rFonts w:ascii="Consolas" w:hAnsi="Consolas" w:cs="宋体"/>
                <w:color w:val="CE9178"/>
                <w:kern w:val="0"/>
                <w:szCs w:val="21"/>
              </w:rPr>
              <w:t>,</w:t>
            </w:r>
            <w:r w:rsidRPr="003059BA">
              <w:rPr>
                <w:rFonts w:ascii="Consolas" w:hAnsi="Consolas" w:cs="宋体"/>
                <w:color w:val="569CD6"/>
                <w:kern w:val="0"/>
                <w:szCs w:val="21"/>
              </w:rPr>
              <w:t>{</w:t>
            </w:r>
            <w:r w:rsidRPr="003059BA">
              <w:rPr>
                <w:rFonts w:ascii="Consolas" w:hAnsi="Consolas" w:cs="宋体"/>
                <w:color w:val="DCDCAA"/>
                <w:kern w:val="0"/>
                <w:szCs w:val="21"/>
              </w:rPr>
              <w:t>round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(y,</w:t>
            </w:r>
            <w:r w:rsidRPr="003059BA">
              <w:rPr>
                <w:rFonts w:ascii="Consolas" w:hAnsi="Consolas" w:cs="宋体"/>
                <w:color w:val="B5CEA8"/>
                <w:kern w:val="0"/>
                <w:szCs w:val="21"/>
              </w:rPr>
              <w:t>2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)</w:t>
            </w:r>
            <w:r w:rsidRPr="003059BA">
              <w:rPr>
                <w:rFonts w:ascii="Consolas" w:hAnsi="Consolas" w:cs="宋体"/>
                <w:color w:val="569CD6"/>
                <w:kern w:val="0"/>
                <w:szCs w:val="21"/>
              </w:rPr>
              <w:t>}</w:t>
            </w:r>
            <w:r w:rsidRPr="003059BA">
              <w:rPr>
                <w:rFonts w:ascii="Consolas" w:hAnsi="Consolas" w:cs="宋体"/>
                <w:color w:val="CE9178"/>
                <w:kern w:val="0"/>
                <w:szCs w:val="21"/>
              </w:rPr>
              <w:t>)'</w:t>
            </w:r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)</w:t>
            </w:r>
          </w:p>
          <w:p w14:paraId="0F8318FF" w14:textId="77777777" w:rsidR="003059BA" w:rsidRPr="003059BA" w:rsidRDefault="003059BA" w:rsidP="003059BA">
            <w:pPr>
              <w:widowControl/>
              <w:shd w:val="clear" w:color="auto" w:fill="1E1E1E"/>
              <w:spacing w:line="285" w:lineRule="atLeast"/>
              <w:jc w:val="left"/>
              <w:rPr>
                <w:rFonts w:ascii="Consolas" w:hAnsi="Consolas" w:cs="宋体"/>
                <w:color w:val="D4D4D4"/>
                <w:kern w:val="0"/>
                <w:szCs w:val="21"/>
              </w:rPr>
            </w:pPr>
            <w:proofErr w:type="spellStart"/>
            <w:proofErr w:type="gramStart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plt.show</w:t>
            </w:r>
            <w:proofErr w:type="spellEnd"/>
            <w:proofErr w:type="gramEnd"/>
            <w:r w:rsidRPr="003059BA">
              <w:rPr>
                <w:rFonts w:ascii="Consolas" w:hAnsi="Consolas" w:cs="宋体"/>
                <w:color w:val="D4D4D4"/>
                <w:kern w:val="0"/>
                <w:szCs w:val="21"/>
              </w:rPr>
              <w:t>()</w:t>
            </w:r>
          </w:p>
          <w:p w14:paraId="0ED2D103" w14:textId="29B8C195" w:rsidR="004474DD" w:rsidRDefault="00B7644C" w:rsidP="00E84157">
            <w:pPr>
              <w:pStyle w:val="2"/>
              <w:snapToGrid w:val="0"/>
            </w:pPr>
            <w:r>
              <w:rPr>
                <w:rFonts w:hint="eastAsia"/>
              </w:rPr>
              <w:t>以</w:t>
            </w:r>
            <w:r>
              <w:rPr>
                <w:rFonts w:hint="eastAsia"/>
              </w:rPr>
              <w:t>a</w:t>
            </w:r>
            <w:r>
              <w:t>=1,b=1</w:t>
            </w:r>
            <w:r>
              <w:rPr>
                <w:rFonts w:hint="eastAsia"/>
              </w:rPr>
              <w:t>为例，成功求出最小值点</w:t>
            </w:r>
          </w:p>
          <w:p w14:paraId="52977031" w14:textId="69DC1505" w:rsidR="00B7644C" w:rsidRPr="00B7644C" w:rsidRDefault="00B7644C" w:rsidP="00B7644C">
            <w:pPr>
              <w:rPr>
                <w:rFonts w:hint="eastAsia"/>
              </w:rPr>
            </w:pPr>
            <w:r w:rsidRPr="00B7644C">
              <w:drawing>
                <wp:inline distT="0" distB="0" distL="0" distR="0" wp14:anchorId="3B1F5089" wp14:editId="72A39815">
                  <wp:extent cx="1464128" cy="1440070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113" cy="14439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9BD0DE" w14:textId="77777777" w:rsidR="00D26D67" w:rsidRDefault="00D26D67"/>
    <w:sectPr w:rsidR="00D26D67" w:rsidSect="00CB3112">
      <w:pgSz w:w="11907" w:h="16840"/>
      <w:pgMar w:top="1440" w:right="1797" w:bottom="1440" w:left="179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F637C6" w14:textId="77777777" w:rsidR="006B5556" w:rsidRDefault="006B5556" w:rsidP="00043538">
      <w:r>
        <w:separator/>
      </w:r>
    </w:p>
  </w:endnote>
  <w:endnote w:type="continuationSeparator" w:id="0">
    <w:p w14:paraId="05F708E7" w14:textId="77777777" w:rsidR="006B5556" w:rsidRDefault="006B5556" w:rsidP="000435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0FD244" w14:textId="77777777" w:rsidR="006B5556" w:rsidRDefault="006B5556" w:rsidP="00043538">
      <w:r>
        <w:separator/>
      </w:r>
    </w:p>
  </w:footnote>
  <w:footnote w:type="continuationSeparator" w:id="0">
    <w:p w14:paraId="3FFD2905" w14:textId="77777777" w:rsidR="006B5556" w:rsidRDefault="006B5556" w:rsidP="000435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3B79D4"/>
    <w:multiLevelType w:val="hybridMultilevel"/>
    <w:tmpl w:val="C1987462"/>
    <w:lvl w:ilvl="0" w:tplc="85629D36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85545E5"/>
    <w:multiLevelType w:val="hybridMultilevel"/>
    <w:tmpl w:val="3ADEA63E"/>
    <w:lvl w:ilvl="0" w:tplc="294E0234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" w15:restartNumberingAfterBreak="0">
    <w:nsid w:val="0F196FB4"/>
    <w:multiLevelType w:val="hybridMultilevel"/>
    <w:tmpl w:val="F8928F5E"/>
    <w:lvl w:ilvl="0" w:tplc="30C8EFD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96D2832"/>
    <w:multiLevelType w:val="hybridMultilevel"/>
    <w:tmpl w:val="18CCC970"/>
    <w:lvl w:ilvl="0" w:tplc="0409000B">
      <w:start w:val="1"/>
      <w:numFmt w:val="bullet"/>
      <w:lvlText w:val=""/>
      <w:lvlJc w:val="left"/>
      <w:pPr>
        <w:ind w:left="16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20"/>
      </w:pPr>
      <w:rPr>
        <w:rFonts w:ascii="Wingdings" w:hAnsi="Wingdings" w:hint="default"/>
      </w:rPr>
    </w:lvl>
  </w:abstractNum>
  <w:abstractNum w:abstractNumId="4" w15:restartNumberingAfterBreak="0">
    <w:nsid w:val="1BDB60B8"/>
    <w:multiLevelType w:val="hybridMultilevel"/>
    <w:tmpl w:val="A7FE5776"/>
    <w:lvl w:ilvl="0" w:tplc="BF6C0EC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1F0A0556"/>
    <w:multiLevelType w:val="hybridMultilevel"/>
    <w:tmpl w:val="BF34E4AC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21FF68D6"/>
    <w:multiLevelType w:val="hybridMultilevel"/>
    <w:tmpl w:val="6D78010A"/>
    <w:lvl w:ilvl="0" w:tplc="DEE474FA">
      <w:start w:val="1"/>
      <w:numFmt w:val="decimal"/>
      <w:lvlText w:val="%1、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272868AB"/>
    <w:multiLevelType w:val="hybridMultilevel"/>
    <w:tmpl w:val="9AB4579E"/>
    <w:lvl w:ilvl="0" w:tplc="DEE474FA">
      <w:start w:val="1"/>
      <w:numFmt w:val="decimal"/>
      <w:lvlText w:val="%1、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2A3F7055"/>
    <w:multiLevelType w:val="hybridMultilevel"/>
    <w:tmpl w:val="26DE92AA"/>
    <w:lvl w:ilvl="0" w:tplc="294E0234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9" w15:restartNumberingAfterBreak="0">
    <w:nsid w:val="2A647489"/>
    <w:multiLevelType w:val="hybridMultilevel"/>
    <w:tmpl w:val="CB1EE948"/>
    <w:lvl w:ilvl="0" w:tplc="0960EF3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0" w15:restartNumberingAfterBreak="0">
    <w:nsid w:val="30753341"/>
    <w:multiLevelType w:val="hybridMultilevel"/>
    <w:tmpl w:val="2152BCAC"/>
    <w:lvl w:ilvl="0" w:tplc="DEE474FA">
      <w:start w:val="1"/>
      <w:numFmt w:val="decimal"/>
      <w:lvlText w:val="%1、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373409E4"/>
    <w:multiLevelType w:val="hybridMultilevel"/>
    <w:tmpl w:val="3ADC7FC0"/>
    <w:lvl w:ilvl="0" w:tplc="294E0234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2" w15:restartNumberingAfterBreak="0">
    <w:nsid w:val="37E04186"/>
    <w:multiLevelType w:val="hybridMultilevel"/>
    <w:tmpl w:val="91C22B28"/>
    <w:lvl w:ilvl="0" w:tplc="19924D7A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3DAD699F"/>
    <w:multiLevelType w:val="hybridMultilevel"/>
    <w:tmpl w:val="AB9299E2"/>
    <w:lvl w:ilvl="0" w:tplc="294E0234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4" w15:restartNumberingAfterBreak="0">
    <w:nsid w:val="3E6F679C"/>
    <w:multiLevelType w:val="hybridMultilevel"/>
    <w:tmpl w:val="E7B21C5C"/>
    <w:lvl w:ilvl="0" w:tplc="914EE4CC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3000BE1"/>
    <w:multiLevelType w:val="hybridMultilevel"/>
    <w:tmpl w:val="B6706C0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451036A0"/>
    <w:multiLevelType w:val="hybridMultilevel"/>
    <w:tmpl w:val="1898BD06"/>
    <w:lvl w:ilvl="0" w:tplc="720E05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456A2FAA"/>
    <w:multiLevelType w:val="hybridMultilevel"/>
    <w:tmpl w:val="835E29C0"/>
    <w:lvl w:ilvl="0" w:tplc="294E0234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8" w15:restartNumberingAfterBreak="0">
    <w:nsid w:val="59556A6E"/>
    <w:multiLevelType w:val="hybridMultilevel"/>
    <w:tmpl w:val="7A1E73FE"/>
    <w:lvl w:ilvl="0" w:tplc="4AD67FBA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90F2045C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B8E48AF6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847C3040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91E20292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EDC0969A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2F8C870A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03529E1C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316A1A62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9" w15:restartNumberingAfterBreak="0">
    <w:nsid w:val="67ED4D67"/>
    <w:multiLevelType w:val="hybridMultilevel"/>
    <w:tmpl w:val="EB76BB80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D1161C7"/>
    <w:multiLevelType w:val="hybridMultilevel"/>
    <w:tmpl w:val="D390F2B0"/>
    <w:lvl w:ilvl="0" w:tplc="DEE474FA">
      <w:start w:val="1"/>
      <w:numFmt w:val="decimal"/>
      <w:lvlText w:val="%1、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6E97785D"/>
    <w:multiLevelType w:val="hybridMultilevel"/>
    <w:tmpl w:val="B3CC38DE"/>
    <w:lvl w:ilvl="0" w:tplc="BAB2DF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6F1B2EB0"/>
    <w:multiLevelType w:val="hybridMultilevel"/>
    <w:tmpl w:val="081EBE94"/>
    <w:lvl w:ilvl="0" w:tplc="294E0234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3" w15:restartNumberingAfterBreak="0">
    <w:nsid w:val="71C20279"/>
    <w:multiLevelType w:val="hybridMultilevel"/>
    <w:tmpl w:val="18A2541A"/>
    <w:lvl w:ilvl="0" w:tplc="0409000B">
      <w:start w:val="1"/>
      <w:numFmt w:val="bullet"/>
      <w:lvlText w:val=""/>
      <w:lvlJc w:val="left"/>
      <w:pPr>
        <w:ind w:left="16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2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6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20"/>
      </w:pPr>
      <w:rPr>
        <w:rFonts w:ascii="Wingdings" w:hAnsi="Wingdings" w:hint="default"/>
      </w:rPr>
    </w:lvl>
  </w:abstractNum>
  <w:abstractNum w:abstractNumId="24" w15:restartNumberingAfterBreak="0">
    <w:nsid w:val="7BD44B20"/>
    <w:multiLevelType w:val="hybridMultilevel"/>
    <w:tmpl w:val="639AA2BE"/>
    <w:lvl w:ilvl="0" w:tplc="294E0234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5" w15:restartNumberingAfterBreak="0">
    <w:nsid w:val="7DD11768"/>
    <w:multiLevelType w:val="hybridMultilevel"/>
    <w:tmpl w:val="BF34E4AC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8"/>
  </w:num>
  <w:num w:numId="2">
    <w:abstractNumId w:val="6"/>
  </w:num>
  <w:num w:numId="3">
    <w:abstractNumId w:val="10"/>
  </w:num>
  <w:num w:numId="4">
    <w:abstractNumId w:val="20"/>
  </w:num>
  <w:num w:numId="5">
    <w:abstractNumId w:val="19"/>
  </w:num>
  <w:num w:numId="6">
    <w:abstractNumId w:val="7"/>
  </w:num>
  <w:num w:numId="7">
    <w:abstractNumId w:val="8"/>
  </w:num>
  <w:num w:numId="8">
    <w:abstractNumId w:val="11"/>
  </w:num>
  <w:num w:numId="9">
    <w:abstractNumId w:val="13"/>
  </w:num>
  <w:num w:numId="10">
    <w:abstractNumId w:val="24"/>
  </w:num>
  <w:num w:numId="11">
    <w:abstractNumId w:val="3"/>
  </w:num>
  <w:num w:numId="12">
    <w:abstractNumId w:val="23"/>
  </w:num>
  <w:num w:numId="13">
    <w:abstractNumId w:val="25"/>
  </w:num>
  <w:num w:numId="14">
    <w:abstractNumId w:val="22"/>
  </w:num>
  <w:num w:numId="15">
    <w:abstractNumId w:val="17"/>
  </w:num>
  <w:num w:numId="16">
    <w:abstractNumId w:val="1"/>
  </w:num>
  <w:num w:numId="17">
    <w:abstractNumId w:val="5"/>
  </w:num>
  <w:num w:numId="18">
    <w:abstractNumId w:val="15"/>
  </w:num>
  <w:num w:numId="19">
    <w:abstractNumId w:val="14"/>
  </w:num>
  <w:num w:numId="20">
    <w:abstractNumId w:val="0"/>
  </w:num>
  <w:num w:numId="21">
    <w:abstractNumId w:val="16"/>
  </w:num>
  <w:num w:numId="22">
    <w:abstractNumId w:val="9"/>
  </w:num>
  <w:num w:numId="23">
    <w:abstractNumId w:val="2"/>
  </w:num>
  <w:num w:numId="24">
    <w:abstractNumId w:val="4"/>
  </w:num>
  <w:num w:numId="25">
    <w:abstractNumId w:val="21"/>
  </w:num>
  <w:num w:numId="2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D42E2"/>
    <w:rsid w:val="00030079"/>
    <w:rsid w:val="00033490"/>
    <w:rsid w:val="00035AC8"/>
    <w:rsid w:val="00043538"/>
    <w:rsid w:val="00066F73"/>
    <w:rsid w:val="00077513"/>
    <w:rsid w:val="00096447"/>
    <w:rsid w:val="000C2207"/>
    <w:rsid w:val="000D766B"/>
    <w:rsid w:val="0011782E"/>
    <w:rsid w:val="00143183"/>
    <w:rsid w:val="00145A4E"/>
    <w:rsid w:val="00145C8C"/>
    <w:rsid w:val="00150CB9"/>
    <w:rsid w:val="001768C1"/>
    <w:rsid w:val="00186087"/>
    <w:rsid w:val="001918FE"/>
    <w:rsid w:val="001A5360"/>
    <w:rsid w:val="001C7FFA"/>
    <w:rsid w:val="00211059"/>
    <w:rsid w:val="002627E7"/>
    <w:rsid w:val="00292EEC"/>
    <w:rsid w:val="002A654D"/>
    <w:rsid w:val="002A6EFB"/>
    <w:rsid w:val="002B216E"/>
    <w:rsid w:val="002D1FCE"/>
    <w:rsid w:val="002F33B6"/>
    <w:rsid w:val="003059BA"/>
    <w:rsid w:val="00340752"/>
    <w:rsid w:val="003600D2"/>
    <w:rsid w:val="003A1C86"/>
    <w:rsid w:val="003C7BA7"/>
    <w:rsid w:val="003D0AB3"/>
    <w:rsid w:val="003D26A8"/>
    <w:rsid w:val="003D6894"/>
    <w:rsid w:val="003E74B7"/>
    <w:rsid w:val="00434939"/>
    <w:rsid w:val="00443969"/>
    <w:rsid w:val="004474DD"/>
    <w:rsid w:val="00453F91"/>
    <w:rsid w:val="004933F5"/>
    <w:rsid w:val="00493FA9"/>
    <w:rsid w:val="004C002A"/>
    <w:rsid w:val="004D7F42"/>
    <w:rsid w:val="00526D34"/>
    <w:rsid w:val="00535433"/>
    <w:rsid w:val="00536408"/>
    <w:rsid w:val="00537B7A"/>
    <w:rsid w:val="00537BB6"/>
    <w:rsid w:val="00540D03"/>
    <w:rsid w:val="005608BD"/>
    <w:rsid w:val="005768F3"/>
    <w:rsid w:val="005849B1"/>
    <w:rsid w:val="005C5AA9"/>
    <w:rsid w:val="005C6CCD"/>
    <w:rsid w:val="00635D64"/>
    <w:rsid w:val="006461DC"/>
    <w:rsid w:val="00657D22"/>
    <w:rsid w:val="00662886"/>
    <w:rsid w:val="00696CAA"/>
    <w:rsid w:val="006B2DA5"/>
    <w:rsid w:val="006B5556"/>
    <w:rsid w:val="006C16F0"/>
    <w:rsid w:val="006E6654"/>
    <w:rsid w:val="006F3CF6"/>
    <w:rsid w:val="00710725"/>
    <w:rsid w:val="00737E8A"/>
    <w:rsid w:val="00744474"/>
    <w:rsid w:val="007650E3"/>
    <w:rsid w:val="00791DD7"/>
    <w:rsid w:val="007C104A"/>
    <w:rsid w:val="007D2A88"/>
    <w:rsid w:val="00803856"/>
    <w:rsid w:val="00833BC4"/>
    <w:rsid w:val="00860295"/>
    <w:rsid w:val="00890BA7"/>
    <w:rsid w:val="008F6090"/>
    <w:rsid w:val="009306A2"/>
    <w:rsid w:val="00940C08"/>
    <w:rsid w:val="00974815"/>
    <w:rsid w:val="00975D73"/>
    <w:rsid w:val="00980594"/>
    <w:rsid w:val="009830C2"/>
    <w:rsid w:val="009B7FF6"/>
    <w:rsid w:val="009C32E6"/>
    <w:rsid w:val="009C3C48"/>
    <w:rsid w:val="009C6480"/>
    <w:rsid w:val="00A17BC9"/>
    <w:rsid w:val="00A3192E"/>
    <w:rsid w:val="00A348F0"/>
    <w:rsid w:val="00A35149"/>
    <w:rsid w:val="00A516F0"/>
    <w:rsid w:val="00A66AA7"/>
    <w:rsid w:val="00AB5796"/>
    <w:rsid w:val="00AC3746"/>
    <w:rsid w:val="00AD42E2"/>
    <w:rsid w:val="00AE1119"/>
    <w:rsid w:val="00AE42B0"/>
    <w:rsid w:val="00AF1243"/>
    <w:rsid w:val="00B02463"/>
    <w:rsid w:val="00B04FD4"/>
    <w:rsid w:val="00B058CE"/>
    <w:rsid w:val="00B0699F"/>
    <w:rsid w:val="00B27158"/>
    <w:rsid w:val="00B6103D"/>
    <w:rsid w:val="00B62372"/>
    <w:rsid w:val="00B73ABA"/>
    <w:rsid w:val="00B7644C"/>
    <w:rsid w:val="00B771D5"/>
    <w:rsid w:val="00B77C30"/>
    <w:rsid w:val="00B8224F"/>
    <w:rsid w:val="00BA3BF9"/>
    <w:rsid w:val="00BA5C32"/>
    <w:rsid w:val="00C03D05"/>
    <w:rsid w:val="00C25AC8"/>
    <w:rsid w:val="00C25F59"/>
    <w:rsid w:val="00C34C45"/>
    <w:rsid w:val="00C36210"/>
    <w:rsid w:val="00C62107"/>
    <w:rsid w:val="00C6668D"/>
    <w:rsid w:val="00C72BEB"/>
    <w:rsid w:val="00C943C8"/>
    <w:rsid w:val="00CA6E70"/>
    <w:rsid w:val="00CB3112"/>
    <w:rsid w:val="00CC7208"/>
    <w:rsid w:val="00D04C70"/>
    <w:rsid w:val="00D14787"/>
    <w:rsid w:val="00D26D67"/>
    <w:rsid w:val="00D32996"/>
    <w:rsid w:val="00D45F99"/>
    <w:rsid w:val="00D60A71"/>
    <w:rsid w:val="00D63E17"/>
    <w:rsid w:val="00DA5525"/>
    <w:rsid w:val="00DD7682"/>
    <w:rsid w:val="00DE370F"/>
    <w:rsid w:val="00DE47B2"/>
    <w:rsid w:val="00E16DEF"/>
    <w:rsid w:val="00E20CBF"/>
    <w:rsid w:val="00E21CE5"/>
    <w:rsid w:val="00E84157"/>
    <w:rsid w:val="00EA1DFD"/>
    <w:rsid w:val="00EC0DAF"/>
    <w:rsid w:val="00F30C75"/>
    <w:rsid w:val="00F3297A"/>
    <w:rsid w:val="00F406CC"/>
    <w:rsid w:val="00F7252D"/>
    <w:rsid w:val="00FA19AE"/>
    <w:rsid w:val="00FA2476"/>
    <w:rsid w:val="00FA2E10"/>
    <w:rsid w:val="00FB5F54"/>
    <w:rsid w:val="00FD1D09"/>
    <w:rsid w:val="00FD37E3"/>
    <w:rsid w:val="00FE585C"/>
    <w:rsid w:val="00FF59CA"/>
    <w:rsid w:val="0C4979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37257724"/>
  <w15:docId w15:val="{00A4CB58-9FE8-4E3A-8297-EE1D3D0336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B3112"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qFormat/>
    <w:rsid w:val="00CB3112"/>
    <w:pPr>
      <w:keepNext/>
      <w:keepLines/>
      <w:spacing w:before="260" w:after="260" w:line="415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0435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043538"/>
    <w:rPr>
      <w:kern w:val="2"/>
      <w:sz w:val="18"/>
      <w:szCs w:val="18"/>
    </w:rPr>
  </w:style>
  <w:style w:type="paragraph" w:styleId="a5">
    <w:name w:val="footer"/>
    <w:basedOn w:val="a"/>
    <w:link w:val="a6"/>
    <w:rsid w:val="000435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rsid w:val="00043538"/>
    <w:rPr>
      <w:kern w:val="2"/>
      <w:sz w:val="18"/>
      <w:szCs w:val="18"/>
    </w:rPr>
  </w:style>
  <w:style w:type="character" w:styleId="a7">
    <w:name w:val="Hyperlink"/>
    <w:rsid w:val="005608BD"/>
    <w:rPr>
      <w:color w:val="0563C1"/>
      <w:u w:val="single"/>
    </w:rPr>
  </w:style>
  <w:style w:type="character" w:customStyle="1" w:styleId="1">
    <w:name w:val="未处理的提及1"/>
    <w:uiPriority w:val="99"/>
    <w:semiHidden/>
    <w:unhideWhenUsed/>
    <w:rsid w:val="005608BD"/>
    <w:rPr>
      <w:color w:val="808080"/>
      <w:shd w:val="clear" w:color="auto" w:fill="E6E6E6"/>
    </w:rPr>
  </w:style>
  <w:style w:type="paragraph" w:styleId="a8">
    <w:name w:val="List Paragraph"/>
    <w:basedOn w:val="a"/>
    <w:uiPriority w:val="34"/>
    <w:qFormat/>
    <w:rsid w:val="002A6EFB"/>
    <w:pPr>
      <w:ind w:firstLineChars="200" w:firstLine="420"/>
    </w:pPr>
  </w:style>
  <w:style w:type="paragraph" w:styleId="a9">
    <w:name w:val="Balloon Text"/>
    <w:basedOn w:val="a"/>
    <w:link w:val="aa"/>
    <w:rsid w:val="00DA5525"/>
    <w:rPr>
      <w:sz w:val="18"/>
      <w:szCs w:val="18"/>
    </w:rPr>
  </w:style>
  <w:style w:type="character" w:customStyle="1" w:styleId="aa">
    <w:name w:val="批注框文本 字符"/>
    <w:basedOn w:val="a0"/>
    <w:link w:val="a9"/>
    <w:rsid w:val="00DA5525"/>
    <w:rPr>
      <w:kern w:val="2"/>
      <w:sz w:val="18"/>
      <w:szCs w:val="18"/>
    </w:rPr>
  </w:style>
  <w:style w:type="table" w:styleId="ab">
    <w:name w:val="Table Grid"/>
    <w:basedOn w:val="a1"/>
    <w:rsid w:val="002627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laceholder Text"/>
    <w:basedOn w:val="a0"/>
    <w:uiPriority w:val="99"/>
    <w:unhideWhenUsed/>
    <w:rsid w:val="009B7FF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84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560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915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9262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183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789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687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132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31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723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179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58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002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991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9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77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8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6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421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181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14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486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552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230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7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39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705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436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23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265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78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877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35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181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81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964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7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15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381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56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425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2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3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54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561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617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16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32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25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32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669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87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22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377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2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image" Target="media/image2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89E23C-294F-4759-B2A5-D0BB7F8860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4</TotalTime>
  <Pages>4</Pages>
  <Words>284</Words>
  <Characters>1625</Characters>
  <Application>Microsoft Office Word</Application>
  <DocSecurity>0</DocSecurity>
  <Lines>13</Lines>
  <Paragraphs>3</Paragraphs>
  <ScaleCrop>false</ScaleCrop>
  <Company>Shenzhen University</Company>
  <LinksUpToDate>false</LinksUpToDate>
  <CharactersWithSpaces>19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 学 实 验 报 告</dc:title>
  <dc:subject/>
  <dc:creator>d</dc:creator>
  <cp:keywords/>
  <cp:lastModifiedBy>Baldwin</cp:lastModifiedBy>
  <cp:revision>39</cp:revision>
  <cp:lastPrinted>2006-03-02T08:25:00Z</cp:lastPrinted>
  <dcterms:created xsi:type="dcterms:W3CDTF">2020-02-26T03:32:00Z</dcterms:created>
  <dcterms:modified xsi:type="dcterms:W3CDTF">2021-08-17T0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3</vt:lpwstr>
  </property>
</Properties>
</file>